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07" w:type="dxa"/>
        <w:tblInd w:w="-176" w:type="dxa"/>
        <w:tblLook w:val="04A0" w:firstRow="1" w:lastRow="0" w:firstColumn="1" w:lastColumn="0" w:noHBand="0" w:noVBand="1"/>
      </w:tblPr>
      <w:tblGrid>
        <w:gridCol w:w="10423"/>
        <w:gridCol w:w="10423"/>
      </w:tblGrid>
      <w:tr w:rsidR="00C24951" w:rsidRPr="00B673D6" w14:paraId="383EB010" w14:textId="77777777" w:rsidTr="00C24951">
        <w:tc>
          <w:tcPr>
            <w:tcW w:w="3970" w:type="dxa"/>
          </w:tcPr>
          <w:tbl>
            <w:tblPr>
              <w:tblW w:w="10207" w:type="dxa"/>
              <w:tblLook w:val="04A0" w:firstRow="1" w:lastRow="0" w:firstColumn="1" w:lastColumn="0" w:noHBand="0" w:noVBand="1"/>
            </w:tblPr>
            <w:tblGrid>
              <w:gridCol w:w="3970"/>
              <w:gridCol w:w="6237"/>
            </w:tblGrid>
            <w:tr w:rsidR="00C24951" w:rsidRPr="00531373" w14:paraId="31AEAD58" w14:textId="77777777" w:rsidTr="00C24951">
              <w:tc>
                <w:tcPr>
                  <w:tcW w:w="3970" w:type="dxa"/>
                </w:tcPr>
                <w:p w14:paraId="022EA85F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SỞ GIÁO DỤC VÀ ĐÀO TẠO</w:t>
                  </w:r>
                </w:p>
                <w:p w14:paraId="52FE06D3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HÚ THỌ</w:t>
                  </w:r>
                </w:p>
                <w:p w14:paraId="76589CFA" w14:textId="77777777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31373">
                    <w:rPr>
                      <w:rFonts w:ascii="Times New Roman" w:eastAsia="Arial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0C897DA2" wp14:editId="11A56E92">
                            <wp:simplePos x="0" y="0"/>
                            <wp:positionH relativeFrom="column">
                              <wp:posOffset>345440</wp:posOffset>
                            </wp:positionH>
                            <wp:positionV relativeFrom="paragraph">
                              <wp:posOffset>80010</wp:posOffset>
                            </wp:positionV>
                            <wp:extent cx="1582420" cy="272415"/>
                            <wp:effectExtent l="0" t="0" r="17780" b="13335"/>
                            <wp:wrapNone/>
                            <wp:docPr id="152" name="Text Box 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82420" cy="2724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4C2405B" w14:textId="77777777" w:rsidR="00C24951" w:rsidRDefault="00C24951" w:rsidP="00C24951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581638">
                                          <w:rPr>
                                            <w:rFonts w:ascii="Times New Roman" w:hAnsi="Times New Roman"/>
                                            <w:b/>
                                            <w:sz w:val="26"/>
                                            <w:szCs w:val="26"/>
                                          </w:rPr>
                                          <w:t>ĐỀ THAM KHẢO</w:t>
                                        </w:r>
                                        <w:r>
                                          <w:rPr>
                                            <w:b/>
                                          </w:rPr>
                                          <w:t xml:space="preserve"> THỨ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0C897DA2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4" o:spid="_x0000_s1026" type="#_x0000_t202" style="position:absolute;left:0;text-align:left;margin-left:27.2pt;margin-top:6.3pt;width:124.6pt;height:21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">
                            <v:textbox>
                              <w:txbxContent>
                                <w:p w14:paraId="44C2405B" w14:textId="77777777" w:rsidR="00C24951" w:rsidRDefault="00C24951" w:rsidP="00C24951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81638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531373">
                    <w:rPr>
                      <w:rFonts w:ascii="Times New Roman" w:eastAsia="Arial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4294967294" distB="4294967294" distL="114300" distR="114300" simplePos="0" relativeHeight="251662336" behindDoc="0" locked="0" layoutInCell="1" allowOverlap="1" wp14:anchorId="128F8BCB" wp14:editId="27F2996E">
                            <wp:simplePos x="0" y="0"/>
                            <wp:positionH relativeFrom="column">
                              <wp:posOffset>855345</wp:posOffset>
                            </wp:positionH>
                            <wp:positionV relativeFrom="paragraph">
                              <wp:posOffset>27939</wp:posOffset>
                            </wp:positionV>
                            <wp:extent cx="638175" cy="0"/>
                            <wp:effectExtent l="0" t="0" r="0" b="0"/>
                            <wp:wrapNone/>
                            <wp:docPr id="153" name="Straight Arrow Connector 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63817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424F2D1E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3" o:spid="_x0000_s1026" type="#_x0000_t32" style="position:absolute;margin-left:67.35pt;margin-top:2.2pt;width:50.25pt;height:0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"/>
                        </w:pict>
                      </mc:Fallback>
                    </mc:AlternateContent>
                  </w:r>
                </w:p>
                <w:p w14:paraId="408B08DF" w14:textId="77777777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30E03C23" w14:textId="77777777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237" w:type="dxa"/>
                  <w:hideMark/>
                </w:tcPr>
                <w:p w14:paraId="256FDE7D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KỲ THI TUYỂN SINH VÀO LỚP 10 THPT </w:t>
                  </w:r>
                </w:p>
                <w:p w14:paraId="4FB717BC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NĂM HỌC 2024-2025</w:t>
                  </w:r>
                </w:p>
                <w:p w14:paraId="3E165539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lang w:val="vi-VN"/>
                    </w:rPr>
                    <w:t>Môn: T</w:t>
                  </w:r>
                  <w:r w:rsidRPr="00531373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OÁN</w:t>
                  </w:r>
                </w:p>
                <w:p w14:paraId="79D041F2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</w:pP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Thời gian làm bài: 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120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 phút, không kể thời gian giao đề</w:t>
                  </w:r>
                </w:p>
                <w:p w14:paraId="457EE3BD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(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>Đề th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am khảo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 có 0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2</w:t>
                  </w:r>
                  <w:r w:rsidRPr="00531373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vi-VN"/>
                    </w:rPr>
                    <w:t xml:space="preserve"> 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>trang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)</w:t>
                  </w:r>
                </w:p>
                <w:p w14:paraId="2FF3A932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153CDC11" w14:textId="77777777" w:rsidR="00C24951" w:rsidRDefault="00C24951" w:rsidP="00C24951"/>
        </w:tc>
        <w:tc>
          <w:tcPr>
            <w:tcW w:w="6237" w:type="dxa"/>
            <w:hideMark/>
          </w:tcPr>
          <w:tbl>
            <w:tblPr>
              <w:tblW w:w="10207" w:type="dxa"/>
              <w:tblLook w:val="04A0" w:firstRow="1" w:lastRow="0" w:firstColumn="1" w:lastColumn="0" w:noHBand="0" w:noVBand="1"/>
            </w:tblPr>
            <w:tblGrid>
              <w:gridCol w:w="3970"/>
              <w:gridCol w:w="6237"/>
            </w:tblGrid>
            <w:tr w:rsidR="00C24951" w:rsidRPr="00531373" w14:paraId="4688BE92" w14:textId="77777777" w:rsidTr="00C24951">
              <w:tc>
                <w:tcPr>
                  <w:tcW w:w="3970" w:type="dxa"/>
                </w:tcPr>
                <w:p w14:paraId="5AD33C82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SỞ GIÁO DỤC VÀ ĐÀO TẠO</w:t>
                  </w:r>
                </w:p>
                <w:p w14:paraId="74C53A3D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HÚ THỌ</w:t>
                  </w:r>
                </w:p>
                <w:p w14:paraId="4D582F65" w14:textId="77777777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31373">
                    <w:rPr>
                      <w:rFonts w:ascii="Times New Roman" w:eastAsia="Arial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20F4CAA8" wp14:editId="6A0F63A0">
                            <wp:simplePos x="0" y="0"/>
                            <wp:positionH relativeFrom="column">
                              <wp:posOffset>345440</wp:posOffset>
                            </wp:positionH>
                            <wp:positionV relativeFrom="paragraph">
                              <wp:posOffset>80010</wp:posOffset>
                            </wp:positionV>
                            <wp:extent cx="1582420" cy="272415"/>
                            <wp:effectExtent l="0" t="0" r="17780" b="13335"/>
                            <wp:wrapNone/>
                            <wp:docPr id="4" name="Text Box 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82420" cy="2724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6906587" w14:textId="77777777" w:rsidR="00C24951" w:rsidRDefault="00C24951" w:rsidP="00C24951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581638">
                                          <w:rPr>
                                            <w:rFonts w:ascii="Times New Roman" w:hAnsi="Times New Roman"/>
                                            <w:b/>
                                            <w:sz w:val="26"/>
                                            <w:szCs w:val="26"/>
                                          </w:rPr>
                                          <w:t>ĐỀ THAM KHẢO</w:t>
                                        </w:r>
                                        <w:r>
                                          <w:rPr>
                                            <w:b/>
                                          </w:rPr>
                                          <w:t xml:space="preserve"> THỨ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0F4CAA8" id="_x0000_s1027" type="#_x0000_t202" style="position:absolute;left:0;text-align:left;margin-left:27.2pt;margin-top:6.3pt;width:124.6pt;height:21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">
                            <v:textbox>
                              <w:txbxContent>
                                <w:p w14:paraId="06906587" w14:textId="77777777" w:rsidR="00C24951" w:rsidRDefault="00C24951" w:rsidP="00C24951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81638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531373">
                    <w:rPr>
                      <w:rFonts w:ascii="Times New Roman" w:eastAsia="Arial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4294967294" distB="4294967294" distL="114300" distR="114300" simplePos="0" relativeHeight="251664384" behindDoc="0" locked="0" layoutInCell="1" allowOverlap="1" wp14:anchorId="6B6DCDBC" wp14:editId="6E7A929D">
                            <wp:simplePos x="0" y="0"/>
                            <wp:positionH relativeFrom="column">
                              <wp:posOffset>855345</wp:posOffset>
                            </wp:positionH>
                            <wp:positionV relativeFrom="paragraph">
                              <wp:posOffset>27939</wp:posOffset>
                            </wp:positionV>
                            <wp:extent cx="638175" cy="0"/>
                            <wp:effectExtent l="0" t="0" r="0" b="0"/>
                            <wp:wrapNone/>
                            <wp:docPr id="5" name="Straight Arrow Connector 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63817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9D9B41E" id="Straight Arrow Connector 5" o:spid="_x0000_s1026" type="#_x0000_t32" style="position:absolute;margin-left:67.35pt;margin-top:2.2pt;width:50.25pt;height:0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"/>
                        </w:pict>
                      </mc:Fallback>
                    </mc:AlternateContent>
                  </w:r>
                </w:p>
                <w:p w14:paraId="4B1F0BA2" w14:textId="77777777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010E2CCF" w14:textId="77777777" w:rsidR="00C24951" w:rsidRPr="00531373" w:rsidRDefault="00C24951" w:rsidP="00C24951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237" w:type="dxa"/>
                  <w:hideMark/>
                </w:tcPr>
                <w:p w14:paraId="17D9A458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KỲ THI TUYỂN SINH VÀO LỚP 10 THPT </w:t>
                  </w:r>
                </w:p>
                <w:p w14:paraId="13827EB7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NĂM HỌC 2024-2025</w:t>
                  </w:r>
                </w:p>
                <w:p w14:paraId="1044010C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lang w:val="vi-VN"/>
                    </w:rPr>
                    <w:t>Môn: T</w:t>
                  </w:r>
                  <w:r w:rsidRPr="00531373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OÁN</w:t>
                  </w:r>
                </w:p>
                <w:p w14:paraId="1BE8DAED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</w:pP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Thời gian làm bài: 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120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 phút, không kể thời gian giao đề</w:t>
                  </w:r>
                </w:p>
                <w:p w14:paraId="4F2382B6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(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>Đề th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am khảo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 xml:space="preserve"> có 0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2</w:t>
                  </w:r>
                  <w:r w:rsidRPr="00531373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vi-VN"/>
                    </w:rPr>
                    <w:t xml:space="preserve"> 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vi-VN"/>
                    </w:rPr>
                    <w:t>trang</w:t>
                  </w:r>
                  <w:r w:rsidRPr="0053137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)</w:t>
                  </w:r>
                </w:p>
                <w:p w14:paraId="205A62B0" w14:textId="77777777" w:rsidR="00C24951" w:rsidRPr="00531373" w:rsidRDefault="00C24951" w:rsidP="00C2495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0703CF91" w14:textId="77777777" w:rsidR="00C24951" w:rsidRDefault="00C24951" w:rsidP="00C24951"/>
        </w:tc>
      </w:tr>
    </w:tbl>
    <w:p w14:paraId="57F52D1A" w14:textId="77777777" w:rsidR="00A220F3" w:rsidRPr="00B673D6" w:rsidRDefault="00A220F3" w:rsidP="00A220F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  <w:r w:rsidRPr="00B673D6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PHẦN 1. TRẮC NGHIỆM KHÁCH QUAN (3,0 điểm)</w:t>
      </w:r>
    </w:p>
    <w:p w14:paraId="73D02FBC" w14:textId="77777777" w:rsidR="00A220F3" w:rsidRPr="002F2140" w:rsidRDefault="00A220F3" w:rsidP="00A220F3">
      <w:pP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1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ĐKXĐ của biểu thức </w:t>
      </w:r>
      <w:r w:rsidRPr="002F2140">
        <w:rPr>
          <w:rFonts w:ascii="Times New Roman" w:hAnsi="Times New Roman" w:cs="Times New Roman"/>
          <w:color w:val="000000" w:themeColor="text1"/>
          <w:position w:val="-8"/>
          <w:sz w:val="26"/>
          <w:szCs w:val="26"/>
          <w:lang w:val="vi-VN"/>
        </w:rPr>
        <w:object w:dxaOrig="1700" w:dyaOrig="400" w14:anchorId="6F5791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pt;height:19.8pt" o:ole="">
            <v:imagedata r:id="rId5" o:title=""/>
          </v:shape>
          <o:OLEObject Type="Embed" ProgID="Equation.DSMT4" ShapeID="_x0000_i1025" DrawAspect="Content" ObjectID="_1771065048" r:id="rId6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79CA2A81" w14:textId="77777777" w:rsidTr="00C24951">
        <w:tc>
          <w:tcPr>
            <w:tcW w:w="2337" w:type="dxa"/>
          </w:tcPr>
          <w:p w14:paraId="14C431B7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300" w:dyaOrig="360" w14:anchorId="0D82A1E0">
                <v:shape id="_x0000_i1026" type="#_x0000_t75" style="width:65.4pt;height:18.6pt" o:ole="">
                  <v:imagedata r:id="rId7" o:title=""/>
                </v:shape>
                <o:OLEObject Type="Embed" ProgID="Equation.DSMT4" ShapeID="_x0000_i1026" DrawAspect="Content" ObjectID="_1771065049" r:id="rId8"/>
              </w:object>
            </w:r>
          </w:p>
        </w:tc>
        <w:tc>
          <w:tcPr>
            <w:tcW w:w="2337" w:type="dxa"/>
          </w:tcPr>
          <w:p w14:paraId="45B3FB0B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300" w:dyaOrig="360" w14:anchorId="6788CDD6">
                <v:shape id="_x0000_i1027" type="#_x0000_t75" style="width:65.4pt;height:18.6pt" o:ole="">
                  <v:imagedata r:id="rId9" o:title=""/>
                </v:shape>
                <o:OLEObject Type="Embed" ProgID="Equation.DSMT4" ShapeID="_x0000_i1027" DrawAspect="Content" ObjectID="_1771065050" r:id="rId10"/>
              </w:object>
            </w:r>
          </w:p>
        </w:tc>
        <w:tc>
          <w:tcPr>
            <w:tcW w:w="2338" w:type="dxa"/>
          </w:tcPr>
          <w:p w14:paraId="24B2AC5D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300" w:dyaOrig="360" w14:anchorId="064D852E">
                <v:shape id="_x0000_i1028" type="#_x0000_t75" style="width:65.4pt;height:18.6pt" o:ole="">
                  <v:imagedata r:id="rId11" o:title=""/>
                </v:shape>
                <o:OLEObject Type="Embed" ProgID="Equation.DSMT4" ShapeID="_x0000_i1028" DrawAspect="Content" ObjectID="_1771065051" r:id="rId12"/>
              </w:object>
            </w:r>
          </w:p>
        </w:tc>
        <w:tc>
          <w:tcPr>
            <w:tcW w:w="2338" w:type="dxa"/>
          </w:tcPr>
          <w:p w14:paraId="758B3DAE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320" w:dyaOrig="360" w14:anchorId="66FAE18B">
                <v:shape id="_x0000_i1029" type="#_x0000_t75" style="width:66pt;height:18.6pt" o:ole="">
                  <v:imagedata r:id="rId13" o:title=""/>
                </v:shape>
                <o:OLEObject Type="Embed" ProgID="Equation.DSMT4" ShapeID="_x0000_i1029" DrawAspect="Content" ObjectID="_1771065052" r:id="rId14"/>
              </w:object>
            </w:r>
          </w:p>
        </w:tc>
      </w:tr>
    </w:tbl>
    <w:p w14:paraId="5BCD7F16" w14:textId="77777777" w:rsidR="00A220F3" w:rsidRPr="002F2140" w:rsidRDefault="00A220F3" w:rsidP="00A220F3">
      <w:pPr>
        <w:tabs>
          <w:tab w:val="left" w:pos="1896"/>
        </w:tabs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2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Hệ số góc của  đường thẳng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  <w:lang w:val="vi-VN"/>
        </w:rPr>
        <w:object w:dxaOrig="1560" w:dyaOrig="360" w14:anchorId="41AB754D">
          <v:shape id="_x0000_i1030" type="#_x0000_t75" style="width:78pt;height:18.6pt" o:ole="">
            <v:imagedata r:id="rId15" o:title=""/>
          </v:shape>
          <o:OLEObject Type="Embed" ProgID="Equation.DSMT4" ShapeID="_x0000_i1030" DrawAspect="Content" ObjectID="_1771065053" r:id="rId16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378954D5" w14:textId="77777777" w:rsidTr="00C24951">
        <w:tc>
          <w:tcPr>
            <w:tcW w:w="2337" w:type="dxa"/>
          </w:tcPr>
          <w:p w14:paraId="7591624E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880" w:dyaOrig="360" w14:anchorId="69BFE2B6">
                <v:shape id="_x0000_i1031" type="#_x0000_t75" style="width:44.4pt;height:18.6pt" o:ole="">
                  <v:imagedata r:id="rId17" o:title=""/>
                </v:shape>
                <o:OLEObject Type="Embed" ProgID="Equation.DSMT4" ShapeID="_x0000_i1031" DrawAspect="Content" ObjectID="_1771065054" r:id="rId18"/>
              </w:object>
            </w:r>
          </w:p>
        </w:tc>
        <w:tc>
          <w:tcPr>
            <w:tcW w:w="2337" w:type="dxa"/>
          </w:tcPr>
          <w:p w14:paraId="65753914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100" w:dyaOrig="360" w14:anchorId="016954DC">
                <v:shape id="_x0000_i1032" type="#_x0000_t75" style="width:55.8pt;height:18.6pt" o:ole="">
                  <v:imagedata r:id="rId19" o:title=""/>
                </v:shape>
                <o:OLEObject Type="Embed" ProgID="Equation.DSMT4" ShapeID="_x0000_i1032" DrawAspect="Content" ObjectID="_1771065055" r:id="rId20"/>
              </w:object>
            </w:r>
          </w:p>
        </w:tc>
        <w:tc>
          <w:tcPr>
            <w:tcW w:w="2338" w:type="dxa"/>
          </w:tcPr>
          <w:p w14:paraId="5D1BA016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20" w:dyaOrig="360" w14:anchorId="40E92F3F">
                <v:shape id="_x0000_i1033" type="#_x0000_t75" style="width:21pt;height:18.6pt" o:ole="">
                  <v:imagedata r:id="rId21" o:title=""/>
                </v:shape>
                <o:OLEObject Type="Embed" ProgID="Equation.DSMT4" ShapeID="_x0000_i1033" DrawAspect="Content" ObjectID="_1771065056" r:id="rId22"/>
              </w:object>
            </w:r>
          </w:p>
        </w:tc>
        <w:tc>
          <w:tcPr>
            <w:tcW w:w="2338" w:type="dxa"/>
          </w:tcPr>
          <w:p w14:paraId="07D95472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660" w:dyaOrig="360" w14:anchorId="4CC66DFC">
                <v:shape id="_x0000_i1034" type="#_x0000_t75" style="width:33pt;height:18.6pt" o:ole="">
                  <v:imagedata r:id="rId23" o:title=""/>
                </v:shape>
                <o:OLEObject Type="Embed" ProgID="Equation.DSMT4" ShapeID="_x0000_i1034" DrawAspect="Content" ObjectID="_1771065057" r:id="rId24"/>
              </w:object>
            </w:r>
          </w:p>
        </w:tc>
      </w:tr>
    </w:tbl>
    <w:p w14:paraId="2A884ACB" w14:textId="77777777" w:rsidR="002F2140" w:rsidRPr="002F2140" w:rsidRDefault="00A220F3" w:rsidP="002F2140">
      <w:pPr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3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 xml:space="preserve">Cho đường thẳng </w:t>
      </w:r>
      <w:r w:rsidR="002F2140"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1600" w:dyaOrig="420" w14:anchorId="737649A4">
          <v:shape id="_x0000_i1035" type="#_x0000_t75" style="width:79.8pt;height:21pt" o:ole="">
            <v:imagedata r:id="rId25" o:title=""/>
          </v:shape>
          <o:OLEObject Type="Embed" ProgID="Equation.DSMT4" ShapeID="_x0000_i1035" DrawAspect="Content" ObjectID="_1771065058" r:id="rId26"/>
        </w:objec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 xml:space="preserve">Gọi A, B lần lượt là giao điểm của </w:t>
      </w:r>
      <w:r w:rsidR="002F2140"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460" w:dyaOrig="420" w14:anchorId="1BF40467">
          <v:shape id="_x0000_i1036" type="#_x0000_t75" style="width:22.8pt;height:21pt" o:ole="">
            <v:imagedata r:id="rId27" o:title=""/>
          </v:shape>
          <o:OLEObject Type="Embed" ProgID="Equation.DSMT4" ShapeID="_x0000_i1036" DrawAspect="Content" ObjectID="_1771065059" r:id="rId28"/>
        </w:objec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>với</w: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 xml:space="preserve">trục hoành và trục tung. Diện tích </w:t>
      </w:r>
      <w:r w:rsidR="002F2140" w:rsidRPr="002F2140">
        <w:rPr>
          <w:rFonts w:ascii="Calibri" w:eastAsia="Calibri" w:hAnsi="Calibri" w:cs="Times New Roman"/>
          <w:color w:val="000000" w:themeColor="text1"/>
          <w:position w:val="-6"/>
          <w:sz w:val="26"/>
          <w:szCs w:val="26"/>
        </w:rPr>
        <w:object w:dxaOrig="800" w:dyaOrig="300" w14:anchorId="7B59A594">
          <v:shape id="_x0000_i1037" type="#_x0000_t75" style="width:40.2pt;height:15pt" o:ole="">
            <v:imagedata r:id="rId29" o:title=""/>
          </v:shape>
          <o:OLEObject Type="Embed" ProgID="Equation.DSMT4" ShapeID="_x0000_i1037" DrawAspect="Content" ObjectID="_1771065060" r:id="rId30"/>
        </w:object>
      </w:r>
      <w:r w:rsidR="002F2140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>bằng</w:t>
      </w:r>
    </w:p>
    <w:p w14:paraId="49AA184D" w14:textId="77777777" w:rsidR="002F2140" w:rsidRPr="002F2140" w:rsidRDefault="002F2140" w:rsidP="002F2140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</w:pP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>A.</w:t>
      </w:r>
      <w:r w:rsidRPr="002F2140">
        <w:rPr>
          <w:rFonts w:ascii="Calibri" w:eastAsia="Calibri" w:hAnsi="Calibri" w:cs="Times New Roman"/>
          <w:color w:val="000000" w:themeColor="text1"/>
          <w:position w:val="-6"/>
          <w:sz w:val="26"/>
          <w:szCs w:val="26"/>
        </w:rPr>
        <w:object w:dxaOrig="240" w:dyaOrig="300" w14:anchorId="39320784">
          <v:shape id="_x0000_i1038" type="#_x0000_t75" style="width:12pt;height:15pt" o:ole="">
            <v:imagedata r:id="rId31" o:title=""/>
          </v:shape>
          <o:OLEObject Type="Embed" ProgID="Equation.DSMT4" ShapeID="_x0000_i1038" DrawAspect="Content" ObjectID="_1771065061" r:id="rId32"/>
        </w:object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 xml:space="preserve">B. </w:t>
      </w:r>
      <w:r w:rsidRPr="002F2140">
        <w:rPr>
          <w:rFonts w:ascii="Calibri" w:eastAsia="Calibri" w:hAnsi="Calibri" w:cs="Times New Roman"/>
          <w:color w:val="000000" w:themeColor="text1"/>
          <w:position w:val="-6"/>
          <w:sz w:val="26"/>
          <w:szCs w:val="26"/>
        </w:rPr>
        <w:object w:dxaOrig="260" w:dyaOrig="300" w14:anchorId="4F572A65">
          <v:shape id="_x0000_i1039" type="#_x0000_t75" style="width:13.2pt;height:15pt" o:ole="">
            <v:imagedata r:id="rId33" o:title=""/>
          </v:shape>
          <o:OLEObject Type="Embed" ProgID="Equation.DSMT4" ShapeID="_x0000_i1039" DrawAspect="Content" ObjectID="_1771065062" r:id="rId34"/>
        </w:object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>C.</w:t>
      </w:r>
      <w:r w:rsidRPr="002F2140">
        <w:rPr>
          <w:rFonts w:ascii="Calibri" w:eastAsia="Calibri" w:hAnsi="Calibri" w:cs="Times New Roman"/>
          <w:color w:val="000000" w:themeColor="text1"/>
          <w:position w:val="-26"/>
          <w:sz w:val="26"/>
          <w:szCs w:val="26"/>
        </w:rPr>
        <w:object w:dxaOrig="320" w:dyaOrig="700" w14:anchorId="5E023D8E">
          <v:shape id="_x0000_i1040" type="#_x0000_t75" style="width:16.2pt;height:34.8pt" o:ole="">
            <v:imagedata r:id="rId35" o:title=""/>
          </v:shape>
          <o:OLEObject Type="Embed" ProgID="Equation.DSMT4" ShapeID="_x0000_i1040" DrawAspect="Content" ObjectID="_1771065063" r:id="rId36"/>
        </w:object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sv-SE"/>
        </w:rPr>
        <w:t xml:space="preserve"> D.</w:t>
      </w:r>
      <w:r w:rsidRPr="002F2140">
        <w:rPr>
          <w:rFonts w:ascii="Calibri" w:eastAsia="Calibri" w:hAnsi="Calibri" w:cs="Times New Roman"/>
          <w:color w:val="000000" w:themeColor="text1"/>
          <w:position w:val="-6"/>
          <w:sz w:val="26"/>
          <w:szCs w:val="26"/>
        </w:rPr>
        <w:object w:dxaOrig="260" w:dyaOrig="300" w14:anchorId="17005AC3">
          <v:shape id="_x0000_i1041" type="#_x0000_t75" style="width:13.2pt;height:15pt" o:ole="">
            <v:imagedata r:id="rId37" o:title=""/>
          </v:shape>
          <o:OLEObject Type="Embed" ProgID="Equation.DSMT4" ShapeID="_x0000_i1041" DrawAspect="Content" ObjectID="_1771065064" r:id="rId38"/>
        </w:object>
      </w:r>
    </w:p>
    <w:p w14:paraId="1D73118D" w14:textId="77777777" w:rsidR="002F2140" w:rsidRPr="002F2140" w:rsidRDefault="00A220F3" w:rsidP="002F2140">
      <w:pPr>
        <w:tabs>
          <w:tab w:val="left" w:pos="1896"/>
        </w:tabs>
        <w:rPr>
          <w:rFonts w:ascii="Times New Roman" w:eastAsia="Calibri" w:hAnsi="Times New Roman" w:cs="Times New Roman"/>
          <w:sz w:val="26"/>
          <w:szCs w:val="26"/>
          <w:lang w:val="sv-SE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4</w: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sv-SE"/>
        </w:rPr>
        <w:t xml:space="preserve"> Khi</w: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2F2140" w:rsidRPr="002F2140">
        <w:rPr>
          <w:rFonts w:ascii="Calibri" w:eastAsia="Calibri" w:hAnsi="Calibri" w:cs="Times New Roman"/>
          <w:position w:val="-6"/>
          <w:sz w:val="26"/>
          <w:szCs w:val="26"/>
        </w:rPr>
        <w:object w:dxaOrig="820" w:dyaOrig="300" w14:anchorId="03A6AD15">
          <v:shape id="_x0000_i1042" type="#_x0000_t75" style="width:40.8pt;height:15pt" o:ole="">
            <v:imagedata r:id="rId39" o:title=""/>
          </v:shape>
          <o:OLEObject Type="Embed" ProgID="Equation.DSMT4" ShapeID="_x0000_i1042" DrawAspect="Content" ObjectID="_1771065065" r:id="rId40"/>
        </w:objec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sv-SE"/>
        </w:rPr>
        <w:t>, hệ</w: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sv-SE"/>
        </w:rPr>
        <w:t xml:space="preserve">phương trình </w:t>
      </w:r>
      <w:r w:rsidR="002F2140" w:rsidRPr="002F2140">
        <w:rPr>
          <w:rFonts w:ascii="Calibri" w:eastAsia="Calibri" w:hAnsi="Calibri" w:cs="Times New Roman"/>
          <w:position w:val="-36"/>
          <w:sz w:val="26"/>
          <w:szCs w:val="26"/>
        </w:rPr>
        <w:object w:dxaOrig="1500" w:dyaOrig="859" w14:anchorId="2C4AA19F">
          <v:shape id="_x0000_i1043" type="#_x0000_t75" style="width:75pt;height:43.2pt" o:ole="">
            <v:imagedata r:id="rId41" o:title=""/>
          </v:shape>
          <o:OLEObject Type="Embed" ProgID="Equation.DSMT4" ShapeID="_x0000_i1043" DrawAspect="Content" ObjectID="_1771065066" r:id="rId42"/>
        </w:objec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sv-SE"/>
        </w:rPr>
        <w:t xml:space="preserve">có nghiệm </w:t>
      </w:r>
      <w:r w:rsidR="002F2140" w:rsidRPr="002F2140">
        <w:rPr>
          <w:rFonts w:ascii="Calibri" w:eastAsia="Calibri" w:hAnsi="Calibri" w:cs="Times New Roman"/>
          <w:position w:val="-14"/>
          <w:sz w:val="26"/>
          <w:szCs w:val="26"/>
        </w:rPr>
        <w:object w:dxaOrig="680" w:dyaOrig="420" w14:anchorId="462723EF">
          <v:shape id="_x0000_i1044" type="#_x0000_t75" style="width:34.2pt;height:21pt" o:ole="">
            <v:imagedata r:id="rId43" o:title=""/>
          </v:shape>
          <o:OLEObject Type="Embed" ProgID="Equation.DSMT4" ShapeID="_x0000_i1044" DrawAspect="Content" ObjectID="_1771065067" r:id="rId44"/>
        </w:object>
      </w:r>
      <w:r w:rsidR="002F2140" w:rsidRPr="002F2140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t xml:space="preserve"> </w:t>
      </w:r>
      <w:r w:rsidR="002F2140" w:rsidRPr="002F2140">
        <w:rPr>
          <w:rFonts w:ascii="Times New Roman" w:eastAsia="Calibri" w:hAnsi="Times New Roman" w:cs="Times New Roman"/>
          <w:sz w:val="26"/>
          <w:szCs w:val="26"/>
          <w:lang w:val="sv-SE"/>
        </w:rPr>
        <w:t>là</w:t>
      </w:r>
    </w:p>
    <w:p w14:paraId="6274FDF3" w14:textId="77777777" w:rsidR="002F2140" w:rsidRPr="002F2140" w:rsidRDefault="002F2140" w:rsidP="002F2140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</w:pPr>
      <w:r w:rsidRPr="002F214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800" w:dyaOrig="420" w14:anchorId="669A5320">
          <v:shape id="_x0000_i1045" type="#_x0000_t75" style="width:40.2pt;height:21pt" o:ole="">
            <v:imagedata r:id="rId45" o:title=""/>
          </v:shape>
          <o:OLEObject Type="Embed" ProgID="Equation.DSMT4" ShapeID="_x0000_i1045" DrawAspect="Content" ObjectID="_1771065068" r:id="rId46"/>
        </w:object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sv-SE"/>
        </w:rPr>
        <w:t>B.</w:t>
      </w:r>
      <w:r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800" w:dyaOrig="420" w14:anchorId="4973E185">
          <v:shape id="_x0000_i1046" type="#_x0000_t75" style="width:40.2pt;height:21pt" o:ole="">
            <v:imagedata r:id="rId47" o:title=""/>
          </v:shape>
          <o:OLEObject Type="Embed" ProgID="Equation.DSMT4" ShapeID="_x0000_i1046" DrawAspect="Content" ObjectID="_1771065069" r:id="rId48"/>
        </w:object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sv-SE"/>
        </w:rPr>
        <w:t>C.</w:t>
      </w:r>
      <w:r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980" w:dyaOrig="420" w14:anchorId="7D9F7E8F">
          <v:shape id="_x0000_i1047" type="#_x0000_t75" style="width:49.2pt;height:21pt" o:ole="">
            <v:imagedata r:id="rId49" o:title=""/>
          </v:shape>
          <o:OLEObject Type="Embed" ProgID="Equation.DSMT4" ShapeID="_x0000_i1047" DrawAspect="Content" ObjectID="_1771065070" r:id="rId50"/>
        </w:object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tab/>
      </w:r>
      <w:r w:rsidRPr="002F214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sv-SE"/>
        </w:rPr>
        <w:t>D.</w:t>
      </w:r>
      <w:r w:rsidRPr="002F2140">
        <w:rPr>
          <w:rFonts w:ascii="Calibri" w:eastAsia="Calibri" w:hAnsi="Calibri" w:cs="Times New Roman"/>
          <w:color w:val="000000" w:themeColor="text1"/>
          <w:position w:val="-14"/>
          <w:sz w:val="26"/>
          <w:szCs w:val="26"/>
        </w:rPr>
        <w:object w:dxaOrig="1140" w:dyaOrig="420" w14:anchorId="6AC72C95">
          <v:shape id="_x0000_i1048" type="#_x0000_t75" style="width:57pt;height:21pt" o:ole="">
            <v:imagedata r:id="rId51" o:title=""/>
          </v:shape>
          <o:OLEObject Type="Embed" ProgID="Equation.DSMT4" ShapeID="_x0000_i1048" DrawAspect="Content" ObjectID="_1771065071" r:id="rId52"/>
        </w:object>
      </w:r>
    </w:p>
    <w:p w14:paraId="3D3F482A" w14:textId="77777777" w:rsidR="00A220F3" w:rsidRPr="002F2140" w:rsidRDefault="00A220F3" w:rsidP="002F2140">
      <w:pPr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5:</w:t>
      </w:r>
      <w:r w:rsidRPr="002F2140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Hai người cùng làm chung một công việc trong 16 giờ thì xong. Nếu người thứ nhất làm một mình trong 3 giờ và người thứ hai làm một mình trong 6 giờ thì chỉ hoàn thành được 25% khối lượng công việc. Vậy thời gian người thứ nhất làm một mình xong công việc là</w:t>
      </w:r>
    </w:p>
    <w:p w14:paraId="3FC05AE2" w14:textId="77777777" w:rsidR="00A220F3" w:rsidRPr="002F2140" w:rsidRDefault="00A220F3" w:rsidP="00A220F3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69"/>
          <w:tab w:val="left" w:pos="7937"/>
        </w:tabs>
        <w:spacing w:after="200"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48 giờ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B. </w:t>
      </w:r>
      <w:r w:rsidRPr="002F2140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12 giờ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C. </w:t>
      </w:r>
      <w:r w:rsidRPr="002F2140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24 giờ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w:r w:rsidRPr="002F2140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36 giờ</w:t>
      </w:r>
    </w:p>
    <w:p w14:paraId="516B71F5" w14:textId="77777777" w:rsidR="00A220F3" w:rsidRPr="002F2140" w:rsidRDefault="00A220F3" w:rsidP="00A220F3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6:</w:t>
      </w:r>
      <w:r w:rsidRPr="002F214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Điểm nào dưới đây </w:t>
      </w:r>
      <w:r w:rsidRPr="002F2140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</w:rPr>
        <w:t xml:space="preserve">thuộc </w:t>
      </w:r>
      <w:r w:rsidRPr="002F214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đồ thị hàm số </w:t>
      </w:r>
      <w:r w:rsidRPr="002F2140">
        <w:rPr>
          <w:rFonts w:ascii="Times New Roman" w:eastAsia="Times New Roman" w:hAnsi="Times New Roman" w:cs="Times New Roman"/>
          <w:color w:val="000000" w:themeColor="text1"/>
          <w:position w:val="-12"/>
          <w:sz w:val="26"/>
          <w:szCs w:val="26"/>
        </w:rPr>
        <w:object w:dxaOrig="1060" w:dyaOrig="420" w14:anchorId="76063B0C">
          <v:shape id="_x0000_i1049" type="#_x0000_t75" style="width:52.8pt;height:22.2pt" o:ole="">
            <v:imagedata r:id="rId53" o:title=""/>
          </v:shape>
          <o:OLEObject Type="Embed" ProgID="Equation.DSMT4" ShapeID="_x0000_i1049" DrawAspect="Content" ObjectID="_1771065072" r:id="rId5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0"/>
        <w:gridCol w:w="1993"/>
        <w:gridCol w:w="2090"/>
        <w:gridCol w:w="2003"/>
        <w:gridCol w:w="1770"/>
      </w:tblGrid>
      <w:tr w:rsidR="002F2140" w:rsidRPr="002F2140" w14:paraId="6D45814E" w14:textId="77777777" w:rsidTr="002F2140">
        <w:tc>
          <w:tcPr>
            <w:tcW w:w="2010" w:type="dxa"/>
          </w:tcPr>
          <w:p w14:paraId="21FFA663" w14:textId="77777777" w:rsidR="002F2140" w:rsidRPr="002F2140" w:rsidRDefault="002F2140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900" w:dyaOrig="360" w14:anchorId="6814435A">
                <v:shape id="_x0000_i1050" type="#_x0000_t75" style="width:45pt;height:18.6pt" o:ole="">
                  <v:imagedata r:id="rId55" o:title=""/>
                </v:shape>
                <o:OLEObject Type="Embed" ProgID="Equation.DSMT4" ShapeID="_x0000_i1050" DrawAspect="Content" ObjectID="_1771065073" r:id="rId56"/>
              </w:object>
            </w:r>
          </w:p>
        </w:tc>
        <w:tc>
          <w:tcPr>
            <w:tcW w:w="1993" w:type="dxa"/>
          </w:tcPr>
          <w:p w14:paraId="679EEA65" w14:textId="77777777" w:rsidR="002F2140" w:rsidRPr="002F2140" w:rsidRDefault="002F2140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840" w:dyaOrig="360" w14:anchorId="6C68C79B">
                <v:shape id="_x0000_i1051" type="#_x0000_t75" style="width:42pt;height:18.6pt" o:ole="">
                  <v:imagedata r:id="rId57" o:title=""/>
                </v:shape>
                <o:OLEObject Type="Embed" ProgID="Equation.DSMT4" ShapeID="_x0000_i1051" DrawAspect="Content" ObjectID="_1771065074" r:id="rId58"/>
              </w:object>
            </w:r>
          </w:p>
        </w:tc>
        <w:tc>
          <w:tcPr>
            <w:tcW w:w="2090" w:type="dxa"/>
          </w:tcPr>
          <w:p w14:paraId="56931B01" w14:textId="77777777" w:rsidR="002F2140" w:rsidRPr="002F2140" w:rsidRDefault="002F2140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200" w:dyaOrig="360" w14:anchorId="0ABE8571">
                <v:shape id="_x0000_i1052" type="#_x0000_t75" style="width:60pt;height:18.6pt" o:ole="">
                  <v:imagedata r:id="rId59" o:title=""/>
                </v:shape>
                <o:OLEObject Type="Embed" ProgID="Equation.DSMT4" ShapeID="_x0000_i1052" DrawAspect="Content" ObjectID="_1771065075" r:id="rId60"/>
              </w:object>
            </w:r>
          </w:p>
        </w:tc>
        <w:tc>
          <w:tcPr>
            <w:tcW w:w="2003" w:type="dxa"/>
          </w:tcPr>
          <w:p w14:paraId="647FC7EF" w14:textId="77777777" w:rsidR="002F2140" w:rsidRPr="002F2140" w:rsidRDefault="002F2140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880" w:dyaOrig="360" w14:anchorId="4A11E48A">
                <v:shape id="_x0000_i1053" type="#_x0000_t75" style="width:43.8pt;height:18.6pt" o:ole="">
                  <v:imagedata r:id="rId61" o:title=""/>
                </v:shape>
                <o:OLEObject Type="Embed" ProgID="Equation.DSMT4" ShapeID="_x0000_i1053" DrawAspect="Content" ObjectID="_1771065076" r:id="rId62"/>
              </w:object>
            </w:r>
          </w:p>
        </w:tc>
        <w:tc>
          <w:tcPr>
            <w:tcW w:w="1770" w:type="dxa"/>
          </w:tcPr>
          <w:p w14:paraId="1525FC1C" w14:textId="77777777" w:rsidR="002F2140" w:rsidRPr="002F2140" w:rsidRDefault="002F2140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</w:tr>
    </w:tbl>
    <w:p w14:paraId="1E7E83F3" w14:textId="77777777" w:rsidR="00A220F3" w:rsidRPr="002F2140" w:rsidRDefault="00A220F3" w:rsidP="00A220F3">
      <w:pP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7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620" w:dyaOrig="360" w14:anchorId="2B796D95">
          <v:shape id="_x0000_i1054" type="#_x0000_t75" style="width:30.6pt;height:18.6pt" o:ole="">
            <v:imagedata r:id="rId63" o:title=""/>
          </v:shape>
          <o:OLEObject Type="Embed" ProgID="Equation.DSMT4" ShapeID="_x0000_i1054" DrawAspect="Content" ObjectID="_1771065077" r:id="rId64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nghiệm phương trình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640" w:dyaOrig="340" w14:anchorId="6C6DB2BC">
          <v:shape id="_x0000_i1055" type="#_x0000_t75" style="width:82.2pt;height:17.4pt" o:ole="">
            <v:imagedata r:id="rId65" o:title=""/>
          </v:shape>
          <o:OLEObject Type="Embed" ProgID="Equation.DSMT4" ShapeID="_x0000_i1055" DrawAspect="Content" ObjectID="_1771065078" r:id="rId66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đó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800" w:dyaOrig="400" w14:anchorId="476ECCAF">
          <v:shape id="_x0000_i1056" type="#_x0000_t75" style="width:40.8pt;height:19.8pt" o:ole="">
            <v:imagedata r:id="rId67" o:title=""/>
          </v:shape>
          <o:OLEObject Type="Embed" ProgID="Equation.DSMT4" ShapeID="_x0000_i1056" DrawAspect="Content" ObjectID="_1771065079" r:id="rId68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764E8CE3" w14:textId="77777777" w:rsidTr="00C24951">
        <w:tc>
          <w:tcPr>
            <w:tcW w:w="2337" w:type="dxa"/>
          </w:tcPr>
          <w:p w14:paraId="7698C96E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60" w:dyaOrig="360" w14:anchorId="00AF2F1E">
                <v:shape id="_x0000_i1057" type="#_x0000_t75" style="width:22.8pt;height:18.6pt" o:ole="">
                  <v:imagedata r:id="rId69" o:title=""/>
                </v:shape>
                <o:OLEObject Type="Embed" ProgID="Equation.DSMT4" ShapeID="_x0000_i1057" DrawAspect="Content" ObjectID="_1771065080" r:id="rId70"/>
              </w:object>
            </w:r>
          </w:p>
        </w:tc>
        <w:tc>
          <w:tcPr>
            <w:tcW w:w="2337" w:type="dxa"/>
          </w:tcPr>
          <w:p w14:paraId="5E747E17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60" w:dyaOrig="360" w14:anchorId="5BAF47B2">
                <v:shape id="_x0000_i1058" type="#_x0000_t75" style="width:22.8pt;height:18.6pt" o:ole="">
                  <v:imagedata r:id="rId71" o:title=""/>
                </v:shape>
                <o:OLEObject Type="Embed" ProgID="Equation.DSMT4" ShapeID="_x0000_i1058" DrawAspect="Content" ObjectID="_1771065081" r:id="rId72"/>
              </w:object>
            </w:r>
          </w:p>
        </w:tc>
        <w:tc>
          <w:tcPr>
            <w:tcW w:w="2338" w:type="dxa"/>
          </w:tcPr>
          <w:p w14:paraId="36161F62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6E5E6189">
                <v:shape id="_x0000_i1059" type="#_x0000_t75" style="width:23.4pt;height:18.6pt" o:ole="">
                  <v:imagedata r:id="rId73" o:title=""/>
                </v:shape>
                <o:OLEObject Type="Embed" ProgID="Equation.DSMT4" ShapeID="_x0000_i1059" DrawAspect="Content" ObjectID="_1771065082" r:id="rId74"/>
              </w:object>
            </w:r>
          </w:p>
        </w:tc>
        <w:tc>
          <w:tcPr>
            <w:tcW w:w="2338" w:type="dxa"/>
          </w:tcPr>
          <w:p w14:paraId="09BEC314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35D0C353">
                <v:shape id="_x0000_i1060" type="#_x0000_t75" style="width:23.4pt;height:18.6pt" o:ole="">
                  <v:imagedata r:id="rId75" o:title=""/>
                </v:shape>
                <o:OLEObject Type="Embed" ProgID="Equation.DSMT4" ShapeID="_x0000_i1060" DrawAspect="Content" ObjectID="_1771065083" r:id="rId76"/>
              </w:object>
            </w:r>
          </w:p>
        </w:tc>
      </w:tr>
    </w:tbl>
    <w:p w14:paraId="3E7FCA44" w14:textId="77777777" w:rsidR="00A220F3" w:rsidRPr="002F2140" w:rsidRDefault="00A220F3" w:rsidP="00A220F3">
      <w:pPr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8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Tổng tất cả các số nguyên dương m thỏa mãn phương trình: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  <w:lang w:val="vi-VN"/>
        </w:rPr>
        <w:object w:dxaOrig="2740" w:dyaOrig="400" w14:anchorId="24E2190D">
          <v:shape id="_x0000_i1061" type="#_x0000_t75" style="width:137.4pt;height:19.8pt" o:ole="">
            <v:imagedata r:id="rId77" o:title=""/>
          </v:shape>
          <o:OLEObject Type="Embed" ProgID="Equation.DSMT4" ShapeID="_x0000_i1061" DrawAspect="Content" ObjectID="_1771065084" r:id="rId78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có hai nghiệm trái dấu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32894229" w14:textId="77777777" w:rsidTr="00C24951">
        <w:tc>
          <w:tcPr>
            <w:tcW w:w="2337" w:type="dxa"/>
          </w:tcPr>
          <w:p w14:paraId="477F5876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60" w:dyaOrig="360" w14:anchorId="10E7CFA8">
                <v:shape id="_x0000_i1062" type="#_x0000_t75" style="width:22.8pt;height:18.6pt" o:ole="">
                  <v:imagedata r:id="rId79" o:title=""/>
                </v:shape>
                <o:OLEObject Type="Embed" ProgID="Equation.DSMT4" ShapeID="_x0000_i1062" DrawAspect="Content" ObjectID="_1771065085" r:id="rId80"/>
              </w:object>
            </w:r>
          </w:p>
        </w:tc>
        <w:tc>
          <w:tcPr>
            <w:tcW w:w="2337" w:type="dxa"/>
          </w:tcPr>
          <w:p w14:paraId="7B7184D3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60" w:dyaOrig="360" w14:anchorId="281621E5">
                <v:shape id="_x0000_i1063" type="#_x0000_t75" style="width:22.8pt;height:18.6pt" o:ole="">
                  <v:imagedata r:id="rId71" o:title=""/>
                </v:shape>
                <o:OLEObject Type="Embed" ProgID="Equation.DSMT4" ShapeID="_x0000_i1063" DrawAspect="Content" ObjectID="_1771065086" r:id="rId81"/>
              </w:object>
            </w:r>
          </w:p>
        </w:tc>
        <w:tc>
          <w:tcPr>
            <w:tcW w:w="2338" w:type="dxa"/>
          </w:tcPr>
          <w:p w14:paraId="4D018A50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580" w:dyaOrig="360" w14:anchorId="741F1B11">
                <v:shape id="_x0000_i1064" type="#_x0000_t75" style="width:29.4pt;height:18.6pt" o:ole="">
                  <v:imagedata r:id="rId82" o:title=""/>
                </v:shape>
                <o:OLEObject Type="Embed" ProgID="Equation.DSMT4" ShapeID="_x0000_i1064" DrawAspect="Content" ObjectID="_1771065087" r:id="rId83"/>
              </w:object>
            </w:r>
          </w:p>
        </w:tc>
        <w:tc>
          <w:tcPr>
            <w:tcW w:w="2338" w:type="dxa"/>
          </w:tcPr>
          <w:p w14:paraId="4F23FC0C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600" w:dyaOrig="360" w14:anchorId="685E42F3">
                <v:shape id="_x0000_i1065" type="#_x0000_t75" style="width:30pt;height:18.6pt" o:ole="">
                  <v:imagedata r:id="rId84" o:title=""/>
                </v:shape>
                <o:OLEObject Type="Embed" ProgID="Equation.DSMT4" ShapeID="_x0000_i1065" DrawAspect="Content" ObjectID="_1771065088" r:id="rId85"/>
              </w:object>
            </w:r>
          </w:p>
        </w:tc>
      </w:tr>
    </w:tbl>
    <w:p w14:paraId="56BBE4A7" w14:textId="77777777" w:rsidR="00A220F3" w:rsidRPr="002F2140" w:rsidRDefault="00A220F3" w:rsidP="00A220F3">
      <w:pPr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9</w:t>
      </w:r>
      <w:r w:rsidRPr="002F2140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>:</w:t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Cho </w:t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  <w:lang w:val="fr-FR"/>
        </w:rPr>
        <w:sym w:font="Symbol" w:char="F044"/>
      </w:r>
      <w:r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ABC vuông tại A,  đường cao AH, biết HC= 4cm, HB = 9cm. Tính AH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367E4E4E" w14:textId="77777777" w:rsidTr="00C24951">
        <w:tc>
          <w:tcPr>
            <w:tcW w:w="2337" w:type="dxa"/>
          </w:tcPr>
          <w:p w14:paraId="013FB8A2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800" w:dyaOrig="360" w14:anchorId="033B5426">
                <v:shape id="_x0000_i1066" type="#_x0000_t75" style="width:40.8pt;height:18.6pt" o:ole="">
                  <v:imagedata r:id="rId86" o:title=""/>
                </v:shape>
                <o:OLEObject Type="Embed" ProgID="Equation.DSMT4" ShapeID="_x0000_i1066" DrawAspect="Content" ObjectID="_1771065089" r:id="rId87"/>
              </w:object>
            </w:r>
          </w:p>
        </w:tc>
        <w:tc>
          <w:tcPr>
            <w:tcW w:w="2337" w:type="dxa"/>
          </w:tcPr>
          <w:p w14:paraId="049AC9CA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780" w:dyaOrig="360" w14:anchorId="1617F08D">
                <v:shape id="_x0000_i1067" type="#_x0000_t75" style="width:39pt;height:18.6pt" o:ole="">
                  <v:imagedata r:id="rId88" o:title=""/>
                </v:shape>
                <o:OLEObject Type="Embed" ProgID="Equation.DSMT4" ShapeID="_x0000_i1067" DrawAspect="Content" ObjectID="_1771065090" r:id="rId89"/>
              </w:object>
            </w:r>
          </w:p>
        </w:tc>
        <w:tc>
          <w:tcPr>
            <w:tcW w:w="2338" w:type="dxa"/>
          </w:tcPr>
          <w:p w14:paraId="413C00EF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920" w:dyaOrig="360" w14:anchorId="2F74144A">
                <v:shape id="_x0000_i1068" type="#_x0000_t75" style="width:45.6pt;height:18.6pt" o:ole="">
                  <v:imagedata r:id="rId90" o:title=""/>
                </v:shape>
                <o:OLEObject Type="Embed" ProgID="Equation.DSMT4" ShapeID="_x0000_i1068" DrawAspect="Content" ObjectID="_1771065091" r:id="rId91"/>
              </w:object>
            </w:r>
          </w:p>
        </w:tc>
        <w:tc>
          <w:tcPr>
            <w:tcW w:w="2338" w:type="dxa"/>
          </w:tcPr>
          <w:p w14:paraId="35FC98CA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940" w:dyaOrig="360" w14:anchorId="133B14CE">
                <v:shape id="_x0000_i1069" type="#_x0000_t75" style="width:46.2pt;height:18.6pt" o:ole="">
                  <v:imagedata r:id="rId92" o:title=""/>
                </v:shape>
                <o:OLEObject Type="Embed" ProgID="Equation.DSMT4" ShapeID="_x0000_i1069" DrawAspect="Content" ObjectID="_1771065092" r:id="rId93"/>
              </w:object>
            </w:r>
          </w:p>
        </w:tc>
      </w:tr>
    </w:tbl>
    <w:p w14:paraId="268EE6C5" w14:textId="77777777" w:rsidR="00A220F3" w:rsidRPr="002F2140" w:rsidRDefault="00A220F3" w:rsidP="00A220F3">
      <w:pPr>
        <w:pStyle w:val="Picturecaption"/>
        <w:shd w:val="clear" w:color="auto" w:fill="auto"/>
        <w:spacing w:before="120" w:line="264" w:lineRule="auto"/>
        <w:jc w:val="both"/>
        <w:rPr>
          <w:rFonts w:ascii="Times New Roman" w:hAnsi="Times New Roman" w:cs="Times New Roman"/>
          <w:b w:val="0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âu 10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Cho tam giác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6"/>
          <w:sz w:val="26"/>
          <w:szCs w:val="26"/>
        </w:rPr>
        <w:object w:dxaOrig="600" w:dyaOrig="279" w14:anchorId="5C99E5F8">
          <v:shape id="_x0000_i1070" type="#_x0000_t75" style="width:30pt;height:14.4pt" o:ole="">
            <v:imagedata r:id="rId94" o:title=""/>
          </v:shape>
          <o:OLEObject Type="Embed" ProgID="Equation.DSMT4" ShapeID="_x0000_i1070" DrawAspect="Content" ObjectID="_1771065093" r:id="rId95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vuông tại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4"/>
          <w:sz w:val="26"/>
          <w:szCs w:val="26"/>
        </w:rPr>
        <w:object w:dxaOrig="260" w:dyaOrig="260" w14:anchorId="171851B5">
          <v:shape id="_x0000_i1071" type="#_x0000_t75" style="width:12.6pt;height:12.6pt" o:ole="">
            <v:imagedata r:id="rId96" o:title=""/>
          </v:shape>
          <o:OLEObject Type="Embed" ProgID="Equation.DSMT4" ShapeID="_x0000_i1071" DrawAspect="Content" ObjectID="_1771065094" r:id="rId97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  <w:lang w:val="vi-VN"/>
        </w:rPr>
        <w:t xml:space="preserve"> </w: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đường cao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4"/>
          <w:sz w:val="26"/>
          <w:szCs w:val="26"/>
        </w:rPr>
        <w:object w:dxaOrig="460" w:dyaOrig="260" w14:anchorId="1B0354D6">
          <v:shape id="_x0000_i1072" type="#_x0000_t75" style="width:22.8pt;height:12.6pt" o:ole="">
            <v:imagedata r:id="rId98" o:title=""/>
          </v:shape>
          <o:OLEObject Type="Embed" ProgID="Equation.DSMT4" ShapeID="_x0000_i1072" DrawAspect="Content" ObjectID="_1771065095" r:id="rId99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, đoạn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10"/>
          <w:sz w:val="26"/>
          <w:szCs w:val="26"/>
        </w:rPr>
        <w:object w:dxaOrig="1280" w:dyaOrig="340" w14:anchorId="69DA658A">
          <v:shape id="_x0000_i1073" type="#_x0000_t75" style="width:63.6pt;height:16.2pt" o:ole="">
            <v:imagedata r:id="rId100" o:title=""/>
          </v:shape>
          <o:OLEObject Type="Embed" ProgID="Equation.DSMT4" ShapeID="_x0000_i1073" DrawAspect="Content" ObjectID="_1771065096" r:id="rId101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position w:val="-6"/>
          <w:sz w:val="26"/>
          <w:szCs w:val="26"/>
        </w:rPr>
        <w:object w:dxaOrig="1200" w:dyaOrig="279" w14:anchorId="7A764A21">
          <v:shape id="_x0000_i1074" type="#_x0000_t75" style="width:59.4pt;height:14.4pt" o:ole="">
            <v:imagedata r:id="rId102" o:title=""/>
          </v:shape>
          <o:OLEObject Type="Embed" ProgID="Equation.DSMT4" ShapeID="_x0000_i1074" DrawAspect="Content" ObjectID="_1771065097" r:id="rId103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Khi đó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6"/>
          <w:sz w:val="26"/>
          <w:szCs w:val="26"/>
        </w:rPr>
        <w:object w:dxaOrig="1020" w:dyaOrig="279" w14:anchorId="2706BC84">
          <v:shape id="_x0000_i1075" type="#_x0000_t75" style="width:49.8pt;height:14.4pt" o:ole="">
            <v:imagedata r:id="rId104" o:title=""/>
          </v:shape>
          <o:OLEObject Type="Embed" ProgID="Equation.DSMT4" ShapeID="_x0000_i1075" DrawAspect="Content" ObjectID="_1771065098" r:id="rId105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bằng</w: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  <w:lang w:val="vi-V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2AFF8A6F" w14:textId="77777777" w:rsidTr="00C24951">
        <w:tc>
          <w:tcPr>
            <w:tcW w:w="2337" w:type="dxa"/>
          </w:tcPr>
          <w:p w14:paraId="5337E4A3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</w:rPr>
              <w:object w:dxaOrig="1500" w:dyaOrig="380" w14:anchorId="487AD66A">
                <v:shape id="_x0000_i1076" type="#_x0000_t75" style="width:75pt;height:19.2pt" o:ole="">
                  <v:imagedata r:id="rId106" o:title=""/>
                </v:shape>
                <o:OLEObject Type="Embed" ProgID="Equation.DSMT4" ShapeID="_x0000_i1076" DrawAspect="Content" ObjectID="_1771065099" r:id="rId107"/>
              </w:object>
            </w:r>
          </w:p>
        </w:tc>
        <w:tc>
          <w:tcPr>
            <w:tcW w:w="2337" w:type="dxa"/>
          </w:tcPr>
          <w:p w14:paraId="224B2F96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600" w:dyaOrig="440" w14:anchorId="2B807EC5">
                <v:shape id="_x0000_i1077" type="#_x0000_t75" style="width:80.4pt;height:22.8pt" o:ole="">
                  <v:imagedata r:id="rId108" o:title=""/>
                </v:shape>
                <o:OLEObject Type="Embed" ProgID="Equation.DSMT4" ShapeID="_x0000_i1077" DrawAspect="Content" ObjectID="_1771065100" r:id="rId109"/>
              </w:object>
            </w:r>
          </w:p>
        </w:tc>
        <w:tc>
          <w:tcPr>
            <w:tcW w:w="2338" w:type="dxa"/>
          </w:tcPr>
          <w:p w14:paraId="396D5653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579" w:dyaOrig="440" w14:anchorId="7B8C125F">
                <v:shape id="_x0000_i1078" type="#_x0000_t75" style="width:78.6pt;height:22.8pt" o:ole="">
                  <v:imagedata r:id="rId110" o:title=""/>
                </v:shape>
                <o:OLEObject Type="Embed" ProgID="Equation.DSMT4" ShapeID="_x0000_i1078" DrawAspect="Content" ObjectID="_1771065101" r:id="rId111"/>
              </w:object>
            </w:r>
          </w:p>
        </w:tc>
        <w:tc>
          <w:tcPr>
            <w:tcW w:w="2338" w:type="dxa"/>
          </w:tcPr>
          <w:p w14:paraId="329576E9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320" w:dyaOrig="440" w14:anchorId="47A9B94D">
                <v:shape id="_x0000_i1079" type="#_x0000_t75" style="width:66pt;height:22.8pt" o:ole="">
                  <v:imagedata r:id="rId112" o:title=""/>
                </v:shape>
                <o:OLEObject Type="Embed" ProgID="Equation.DSMT4" ShapeID="_x0000_i1079" DrawAspect="Content" ObjectID="_1771065102" r:id="rId113"/>
              </w:object>
            </w:r>
          </w:p>
        </w:tc>
      </w:tr>
    </w:tbl>
    <w:p w14:paraId="286E8A3C" w14:textId="77777777" w:rsidR="00A220F3" w:rsidRPr="002F2140" w:rsidRDefault="00A220F3" w:rsidP="00A220F3">
      <w:pPr>
        <w:pStyle w:val="Picturecaption"/>
        <w:shd w:val="clear" w:color="auto" w:fill="auto"/>
        <w:spacing w:before="120" w:line="264" w:lineRule="auto"/>
        <w:jc w:val="both"/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âu 11: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Hàm số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12"/>
          <w:sz w:val="26"/>
          <w:szCs w:val="26"/>
        </w:rPr>
        <w:object w:dxaOrig="900" w:dyaOrig="420" w14:anchorId="5536A34D">
          <v:shape id="_x0000_i1080" type="#_x0000_t75" style="width:45pt;height:21pt" o:ole="">
            <v:imagedata r:id="rId114" o:title=""/>
          </v:shape>
          <o:OLEObject Type="Embed" ProgID="Equation.DSMT4" ShapeID="_x0000_i1080" DrawAspect="Content" ObjectID="_1771065103" r:id="rId115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đi qua hai điểm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12"/>
          <w:sz w:val="26"/>
          <w:szCs w:val="26"/>
        </w:rPr>
        <w:object w:dxaOrig="1140" w:dyaOrig="440" w14:anchorId="2C23A321">
          <v:shape id="_x0000_i1081" type="#_x0000_t75" style="width:57.6pt;height:21pt" o:ole="">
            <v:imagedata r:id="rId116" o:title=""/>
          </v:shape>
          <o:OLEObject Type="Embed" ProgID="Equation.DSMT4" ShapeID="_x0000_i1081" DrawAspect="Content" ObjectID="_1771065104" r:id="rId117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và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12"/>
          <w:sz w:val="26"/>
          <w:szCs w:val="26"/>
        </w:rPr>
        <w:object w:dxaOrig="1040" w:dyaOrig="440" w14:anchorId="6E3600E0">
          <v:shape id="_x0000_i1082" type="#_x0000_t75" style="width:52.2pt;height:21pt" o:ole="">
            <v:imagedata r:id="rId118" o:title=""/>
          </v:shape>
          <o:OLEObject Type="Embed" ProgID="Equation.DSMT4" ShapeID="_x0000_i1082" DrawAspect="Content" ObjectID="_1771065105" r:id="rId119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khi đó </w:t>
      </w:r>
      <w:r w:rsidRPr="002F2140">
        <w:rPr>
          <w:rFonts w:ascii="Times New Roman" w:hAnsi="Times New Roman" w:cs="Times New Roman"/>
          <w:b w:val="0"/>
          <w:color w:val="000000" w:themeColor="text1"/>
          <w:position w:val="-4"/>
          <w:sz w:val="26"/>
          <w:szCs w:val="26"/>
        </w:rPr>
        <w:object w:dxaOrig="859" w:dyaOrig="279" w14:anchorId="28CC940D">
          <v:shape id="_x0000_i1083" type="#_x0000_t75" style="width:42.6pt;height:14.4pt" o:ole="">
            <v:imagedata r:id="rId120" o:title=""/>
          </v:shape>
          <o:OLEObject Type="Embed" ProgID="Equation.DSMT4" ShapeID="_x0000_i1083" DrawAspect="Content" ObjectID="_1771065106" r:id="rId121"/>
        </w:object>
      </w:r>
      <w:r w:rsidRPr="002F2140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220F3" w:rsidRPr="002F2140" w14:paraId="783B7496" w14:textId="77777777" w:rsidTr="00C24951">
        <w:tc>
          <w:tcPr>
            <w:tcW w:w="2337" w:type="dxa"/>
          </w:tcPr>
          <w:p w14:paraId="33B9E555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4B58882B">
                <v:shape id="_x0000_i1084" type="#_x0000_t75" style="width:23.4pt;height:18.6pt" o:ole="">
                  <v:imagedata r:id="rId122" o:title=""/>
                </v:shape>
                <o:OLEObject Type="Embed" ProgID="Equation.DSMT4" ShapeID="_x0000_i1084" DrawAspect="Content" ObjectID="_1771065107" r:id="rId123"/>
              </w:object>
            </w:r>
          </w:p>
        </w:tc>
        <w:tc>
          <w:tcPr>
            <w:tcW w:w="2337" w:type="dxa"/>
          </w:tcPr>
          <w:p w14:paraId="7D9FB6EE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1E6CC479">
                <v:shape id="_x0000_i1085" type="#_x0000_t75" style="width:23.4pt;height:18.6pt" o:ole="">
                  <v:imagedata r:id="rId124" o:title=""/>
                </v:shape>
                <o:OLEObject Type="Embed" ProgID="Equation.DSMT4" ShapeID="_x0000_i1085" DrawAspect="Content" ObjectID="_1771065108" r:id="rId125"/>
              </w:object>
            </w:r>
          </w:p>
        </w:tc>
        <w:tc>
          <w:tcPr>
            <w:tcW w:w="2338" w:type="dxa"/>
          </w:tcPr>
          <w:p w14:paraId="7339CC7B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4DBA0A2E">
                <v:shape id="_x0000_i1086" type="#_x0000_t75" style="width:23.4pt;height:18.6pt" o:ole="">
                  <v:imagedata r:id="rId126" o:title=""/>
                </v:shape>
                <o:OLEObject Type="Embed" ProgID="Equation.DSMT4" ShapeID="_x0000_i1086" DrawAspect="Content" ObjectID="_1771065109" r:id="rId127"/>
              </w:object>
            </w:r>
          </w:p>
        </w:tc>
        <w:tc>
          <w:tcPr>
            <w:tcW w:w="2338" w:type="dxa"/>
          </w:tcPr>
          <w:p w14:paraId="0B668CFD" w14:textId="77777777" w:rsidR="00A220F3" w:rsidRPr="002F2140" w:rsidRDefault="00A220F3" w:rsidP="00C24951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2F2140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80" w:dyaOrig="360" w14:anchorId="752577B3">
                <v:shape id="_x0000_i1087" type="#_x0000_t75" style="width:23.4pt;height:18.6pt" o:ole="">
                  <v:imagedata r:id="rId128" o:title=""/>
                </v:shape>
                <o:OLEObject Type="Embed" ProgID="Equation.DSMT4" ShapeID="_x0000_i1087" DrawAspect="Content" ObjectID="_1771065110" r:id="rId129"/>
              </w:object>
            </w:r>
          </w:p>
        </w:tc>
      </w:tr>
    </w:tbl>
    <w:p w14:paraId="1BF4A4EB" w14:textId="77777777" w:rsidR="00A220F3" w:rsidRPr="002F2140" w:rsidRDefault="00A220F3" w:rsidP="00A220F3">
      <w:pPr>
        <w:spacing w:line="360" w:lineRule="auto"/>
        <w:ind w:left="90" w:hanging="9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lastRenderedPageBreak/>
        <w:t>Câu 12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: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ên đường tròn tâm O bán kính R lấy hai điểm A và B sao cho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40" w:dyaOrig="340" w14:anchorId="396E0AEF">
          <v:shape id="_x0000_i1088" type="#_x0000_t75" style="width:57pt;height:17.4pt" o:ole="">
            <v:imagedata r:id="rId130" o:title=""/>
          </v:shape>
          <o:OLEObject Type="Embed" ProgID="Equation.DSMT4" ShapeID="_x0000_i1088" DrawAspect="Content" ObjectID="_1771065111" r:id="rId131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Số đo góc ở tâm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fldChar w:fldCharType="begin"/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instrText xml:space="preserve"> eq \o (\s\up4(</w:instrTex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sym w:font="Euclid Extra" w:char="F0B7"/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instrText>),AOB)</w:instrTex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fldChar w:fldCharType="end"/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chắn cung nhỏ</w:t>
      </w:r>
      <w:r w:rsidRPr="002F214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00" w:dyaOrig="300" w14:anchorId="4DA644DF">
          <v:shape id="_x0000_i1089" type="#_x0000_t75" style="width:20.4pt;height:15pt" o:ole="">
            <v:imagedata r:id="rId132" o:title=""/>
          </v:shape>
          <o:OLEObject Type="Embed" ProgID="Equation.DSMT4" ShapeID="_x0000_i1089" DrawAspect="Content" ObjectID="_1771065112" r:id="rId133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>có số đo bằng</w:t>
      </w:r>
    </w:p>
    <w:p w14:paraId="136779C1" w14:textId="77777777" w:rsidR="00A220F3" w:rsidRPr="002F2140" w:rsidRDefault="00A220F3" w:rsidP="00A220F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20" w:dyaOrig="320" w14:anchorId="7EACF4E0">
          <v:shape id="_x0000_i1090" type="#_x0000_t75" style="width:21pt;height:16.8pt" o:ole="">
            <v:imagedata r:id="rId134" o:title=""/>
          </v:shape>
          <o:OLEObject Type="Embed" ProgID="Equation.DSMT4" ShapeID="_x0000_i1090" DrawAspect="Content" ObjectID="_1771065113" r:id="rId135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20" w:dyaOrig="320" w14:anchorId="4C3B3BB9">
          <v:shape id="_x0000_i1091" type="#_x0000_t75" style="width:20.4pt;height:16.8pt" o:ole="">
            <v:imagedata r:id="rId136" o:title=""/>
          </v:shape>
          <o:OLEObject Type="Embed" ProgID="Equation.DSMT4" ShapeID="_x0000_i1091" DrawAspect="Content" ObjectID="_1771065114" r:id="rId137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20" w:dyaOrig="320" w14:anchorId="176EF5E9">
          <v:shape id="_x0000_i1092" type="#_x0000_t75" style="width:20.4pt;height:16.8pt" o:ole="">
            <v:imagedata r:id="rId138" o:title=""/>
          </v:shape>
          <o:OLEObject Type="Embed" ProgID="Equation.DSMT4" ShapeID="_x0000_i1092" DrawAspect="Content" ObjectID="_1771065115" r:id="rId139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20" w:dyaOrig="320" w14:anchorId="16DCACFC">
          <v:shape id="_x0000_i1093" type="#_x0000_t75" style="width:25.8pt;height:16.8pt" o:ole="">
            <v:imagedata r:id="rId140" o:title=""/>
          </v:shape>
          <o:OLEObject Type="Embed" ProgID="Equation.DSMT4" ShapeID="_x0000_i1093" DrawAspect="Content" ObjectID="_1771065116" r:id="rId141"/>
        </w:object>
      </w:r>
    </w:p>
    <w:p w14:paraId="03B6A54D" w14:textId="77777777" w:rsidR="00A220F3" w:rsidRPr="002F2140" w:rsidRDefault="00A220F3" w:rsidP="00A220F3">
      <w:pPr>
        <w:pStyle w:val="Picturecaption"/>
        <w:shd w:val="clear" w:color="auto" w:fill="auto"/>
        <w:spacing w:before="120" w:line="264" w:lineRule="auto"/>
        <w:rPr>
          <w:rFonts w:ascii="Times New Roman" w:eastAsia="Times New Roman" w:hAnsi="Times New Roman" w:cs="Times New Roman"/>
          <w:b w:val="0"/>
          <w:color w:val="000000" w:themeColor="text1"/>
          <w:sz w:val="26"/>
          <w:szCs w:val="26"/>
        </w:rPr>
      </w:pPr>
      <w:r w:rsidRPr="002F214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PHẦN II. TỰ LUẬN (7,0 điểm)</w:t>
      </w:r>
    </w:p>
    <w:p w14:paraId="10F039B1" w14:textId="77777777" w:rsidR="00A220F3" w:rsidRPr="002F2140" w:rsidRDefault="00A220F3" w:rsidP="00A220F3">
      <w:pPr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.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(1.5 điểm )</w:t>
      </w: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ai biểu thức </w:t>
      </w:r>
      <w:r w:rsidRPr="002F2140">
        <w:rPr>
          <w:rFonts w:ascii="Times New Roman" w:hAnsi="Times New Roman" w:cs="Times New Roman"/>
          <w:color w:val="000000" w:themeColor="text1"/>
          <w:position w:val="-30"/>
          <w:sz w:val="26"/>
          <w:szCs w:val="26"/>
        </w:rPr>
        <w:object w:dxaOrig="1320" w:dyaOrig="800" w14:anchorId="2AE50203">
          <v:shape id="_x0000_i1094" type="#_x0000_t75" style="width:66pt;height:40.8pt" o:ole="">
            <v:imagedata r:id="rId142" o:title=""/>
          </v:shape>
          <o:OLEObject Type="Embed" ProgID="Equation.DSMT4" ShapeID="_x0000_i1094" DrawAspect="Content" ObjectID="_1771065117" r:id="rId143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2F2140">
        <w:rPr>
          <w:rFonts w:ascii="Times New Roman" w:hAnsi="Times New Roman" w:cs="Times New Roman"/>
          <w:color w:val="000000" w:themeColor="text1"/>
          <w:position w:val="-30"/>
          <w:sz w:val="26"/>
          <w:szCs w:val="26"/>
        </w:rPr>
        <w:object w:dxaOrig="3180" w:dyaOrig="800" w14:anchorId="2E8AE4FD">
          <v:shape id="_x0000_i1095" type="#_x0000_t75" style="width:159pt;height:40.8pt" o:ole="">
            <v:imagedata r:id="rId144" o:title=""/>
          </v:shape>
          <o:OLEObject Type="Embed" ProgID="Equation.DSMT4" ShapeID="_x0000_i1095" DrawAspect="Content" ObjectID="_1771065118" r:id="rId145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ới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20" w:dyaOrig="300" w14:anchorId="217F84B8">
          <v:shape id="_x0000_i1096" type="#_x0000_t75" style="width:31.2pt;height:14.4pt" o:ole="">
            <v:imagedata r:id="rId146" o:title=""/>
          </v:shape>
          <o:OLEObject Type="Embed" ProgID="Equation.DSMT4" ShapeID="_x0000_i1096" DrawAspect="Content" ObjectID="_1771065119" r:id="rId147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20" w:dyaOrig="300" w14:anchorId="34135346">
          <v:shape id="_x0000_i1097" type="#_x0000_t75" style="width:31.2pt;height:14.4pt" o:ole="">
            <v:imagedata r:id="rId148" o:title=""/>
          </v:shape>
          <o:OLEObject Type="Embed" ProgID="Equation.DSMT4" ShapeID="_x0000_i1097" DrawAspect="Content" ObjectID="_1771065120" r:id="rId149"/>
        </w:object>
      </w:r>
    </w:p>
    <w:p w14:paraId="6AE1F00C" w14:textId="77777777" w:rsidR="00A220F3" w:rsidRPr="002F2140" w:rsidRDefault="00A220F3" w:rsidP="00A220F3">
      <w:pPr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1. Tính giá trị của biểu thức </w:t>
      </w:r>
      <w:r w:rsidRPr="002F2140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646E6265">
          <v:shape id="_x0000_i1098" type="#_x0000_t75" style="width:12.6pt;height:13.8pt" o:ole="">
            <v:imagedata r:id="rId150" o:title=""/>
          </v:shape>
          <o:OLEObject Type="Embed" ProgID="Equation.DSMT4" ShapeID="_x0000_i1098" DrawAspect="Content" ObjectID="_1771065121" r:id="rId151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60" w:dyaOrig="300" w14:anchorId="79C19ED8">
          <v:shape id="_x0000_i1099" type="#_x0000_t75" style="width:37.8pt;height:14.4pt" o:ole="">
            <v:imagedata r:id="rId152" o:title=""/>
          </v:shape>
          <o:OLEObject Type="Embed" ProgID="Equation.DSMT4" ShapeID="_x0000_i1099" DrawAspect="Content" ObjectID="_1771065122" r:id="rId153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</w:p>
    <w:p w14:paraId="78C2F7C3" w14:textId="77777777" w:rsidR="00A220F3" w:rsidRPr="002F2140" w:rsidRDefault="00A220F3" w:rsidP="00A220F3">
      <w:pPr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2.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Rút gọn biểu thức B</w:t>
      </w:r>
    </w:p>
    <w:p w14:paraId="6AA7FA55" w14:textId="77777777" w:rsidR="00A220F3" w:rsidRPr="002F2140" w:rsidRDefault="00A220F3" w:rsidP="00A220F3">
      <w:pPr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3. Tìm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các số nguyên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20" w:dyaOrig="240" w14:anchorId="13F7C2BA">
          <v:shape id="_x0000_i1100" type="#_x0000_t75" style="width:11.4pt;height:12pt" o:ole="">
            <v:imagedata r:id="rId154" o:title=""/>
          </v:shape>
          <o:OLEObject Type="Embed" ProgID="Equation.DSMT4" ShapeID="_x0000_i1100" DrawAspect="Content" ObjectID="_1771065123" r:id="rId155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biểu thức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359" w:dyaOrig="300" w14:anchorId="22F60F99">
          <v:shape id="_x0000_i1101" type="#_x0000_t75" style="width:68.4pt;height:14.4pt" o:ole="">
            <v:imagedata r:id="rId156" o:title=""/>
          </v:shape>
          <o:OLEObject Type="Embed" ProgID="Equation.DSMT4" ShapeID="_x0000_i1101" DrawAspect="Content" ObjectID="_1771065124" r:id="rId157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</w:p>
    <w:p w14:paraId="493B90E1" w14:textId="77777777" w:rsidR="00A220F3" w:rsidRPr="002F2140" w:rsidRDefault="00A220F3" w:rsidP="00A220F3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Bài 2.( 2 điểm )</w:t>
      </w:r>
    </w:p>
    <w:p w14:paraId="0D31E733" w14:textId="77777777" w:rsidR="00A220F3" w:rsidRPr="002F2140" w:rsidRDefault="00C24951" w:rsidP="00A220F3">
      <w:pPr>
        <w:spacing w:before="60" w:after="60"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2.</w:t>
      </w:r>
      <w:r w:rsidR="00A220F3"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1.</w:t>
      </w:r>
      <w:r w:rsidR="00A220F3" w:rsidRPr="002F2140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="00A220F3" w:rsidRPr="002F2140">
        <w:rPr>
          <w:rFonts w:ascii="Times New Roman" w:eastAsia="Times New Roman" w:hAnsi="Times New Roman" w:cs="Times New Roman"/>
          <w:sz w:val="26"/>
          <w:szCs w:val="26"/>
        </w:rPr>
        <w:t xml:space="preserve">Cho hệ phương trình: </w:t>
      </w:r>
      <w:r w:rsidR="00A220F3" w:rsidRPr="002F2140">
        <w:rPr>
          <w:rFonts w:ascii="Times New Roman" w:eastAsia="Times New Roman" w:hAnsi="Times New Roman" w:cs="Times New Roman"/>
          <w:position w:val="-30"/>
          <w:sz w:val="26"/>
          <w:szCs w:val="26"/>
        </w:rPr>
        <w:object w:dxaOrig="1180" w:dyaOrig="720" w14:anchorId="54C112A2">
          <v:shape id="_x0000_i1102" type="#_x0000_t75" style="width:59.4pt;height:36pt" o:ole="">
            <v:imagedata r:id="rId158" o:title=""/>
          </v:shape>
          <o:OLEObject Type="Embed" ProgID="Equation.DSMT4" ShapeID="_x0000_i1102" DrawAspect="Content" ObjectID="_1771065125" r:id="rId159"/>
        </w:object>
      </w:r>
      <w:r w:rsidR="00A220F3" w:rsidRPr="002F214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4E7F52BD" w14:textId="77777777" w:rsidR="00A220F3" w:rsidRPr="002F2140" w:rsidRDefault="00A220F3" w:rsidP="00A220F3">
      <w:pPr>
        <w:numPr>
          <w:ilvl w:val="0"/>
          <w:numId w:val="5"/>
        </w:numPr>
        <w:spacing w:before="60" w:after="6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F2140">
        <w:rPr>
          <w:rFonts w:ascii="Times New Roman" w:eastAsia="Calibri" w:hAnsi="Times New Roman" w:cs="Times New Roman"/>
          <w:sz w:val="26"/>
          <w:szCs w:val="26"/>
        </w:rPr>
        <w:t xml:space="preserve">Giải hệ phương trình khi </w:t>
      </w:r>
      <w:r w:rsidRPr="002F2140">
        <w:rPr>
          <w:rFonts w:ascii="Times New Roman" w:eastAsia="Calibri" w:hAnsi="Times New Roman" w:cs="Times New Roman"/>
          <w:position w:val="-6"/>
          <w:sz w:val="26"/>
          <w:szCs w:val="26"/>
        </w:rPr>
        <w:object w:dxaOrig="620" w:dyaOrig="279" w14:anchorId="0DF4B795">
          <v:shape id="_x0000_i1103" type="#_x0000_t75" style="width:30.6pt;height:13.2pt" o:ole="">
            <v:imagedata r:id="rId160" o:title=""/>
          </v:shape>
          <o:OLEObject Type="Embed" ProgID="Equation.DSMT4" ShapeID="_x0000_i1103" DrawAspect="Content" ObjectID="_1771065126" r:id="rId161"/>
        </w:object>
      </w:r>
      <w:r w:rsidRPr="002F2140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0595F3E1" w14:textId="77777777" w:rsidR="00A220F3" w:rsidRPr="002F2140" w:rsidRDefault="00A220F3" w:rsidP="00A220F3">
      <w:pPr>
        <w:numPr>
          <w:ilvl w:val="0"/>
          <w:numId w:val="5"/>
        </w:numPr>
        <w:spacing w:before="60" w:after="6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F2140">
        <w:rPr>
          <w:rFonts w:ascii="Times New Roman" w:eastAsia="Calibri" w:hAnsi="Times New Roman" w:cs="Times New Roman"/>
          <w:sz w:val="26"/>
          <w:szCs w:val="26"/>
        </w:rPr>
        <w:t xml:space="preserve">Tìm m để hệ phương trình có nghiệm duy nhất (x;y) thỏa mãn </w:t>
      </w:r>
      <w:r w:rsidRPr="002F2140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99" w:dyaOrig="320" w14:anchorId="003383BC">
          <v:shape id="_x0000_i1104" type="#_x0000_t75" style="width:49.2pt;height:15pt" o:ole="">
            <v:imagedata r:id="rId162" o:title=""/>
          </v:shape>
          <o:OLEObject Type="Embed" ProgID="Equation.DSMT4" ShapeID="_x0000_i1104" DrawAspect="Content" ObjectID="_1771065127" r:id="rId163"/>
        </w:object>
      </w:r>
      <w:r w:rsidRPr="002F2140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64B9C2B2" w14:textId="77777777" w:rsidR="00A220F3" w:rsidRPr="002F2140" w:rsidRDefault="00C24951" w:rsidP="00A220F3">
      <w:pPr>
        <w:tabs>
          <w:tab w:val="left" w:pos="2268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2.</w:t>
      </w:r>
      <w:r w:rsidR="00A220F3"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2.</w:t>
      </w:r>
      <w:r w:rsidR="00A220F3"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phương trình (ẩn </w:t>
      </w:r>
      <w:r w:rsidR="00A220F3"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20" w:dyaOrig="240" w14:anchorId="5351640A">
          <v:shape id="_x0000_i1105" type="#_x0000_t75" style="width:11.4pt;height:12pt" o:ole="">
            <v:imagedata r:id="rId164" o:title=""/>
          </v:shape>
          <o:OLEObject Type="Embed" ProgID="Equation.DSMT4" ShapeID="_x0000_i1105" DrawAspect="Content" ObjectID="_1771065128" r:id="rId165"/>
        </w:object>
      </w:r>
      <w:r w:rsidR="00A220F3"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: </w:t>
      </w:r>
      <w:r w:rsidR="00A220F3" w:rsidRPr="002F2140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3140" w:dyaOrig="440" w14:anchorId="7477BBEE">
          <v:shape id="_x0000_i1106" type="#_x0000_t75" style="width:157.8pt;height:22.8pt" o:ole="">
            <v:imagedata r:id="rId166" o:title=""/>
          </v:shape>
          <o:OLEObject Type="Embed" ProgID="Equation.DSMT4" ShapeID="_x0000_i1106" DrawAspect="Content" ObjectID="_1771065129" r:id="rId167"/>
        </w:object>
      </w:r>
      <w:r w:rsidR="00A220F3"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56F1D33" w14:textId="77777777" w:rsidR="00A220F3" w:rsidRPr="002F2140" w:rsidRDefault="00A220F3" w:rsidP="00A220F3">
      <w:pPr>
        <w:tabs>
          <w:tab w:val="left" w:pos="2268"/>
        </w:tabs>
        <w:ind w:left="36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Giải phương trình với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700" w:dyaOrig="300" w14:anchorId="3071A20E">
          <v:shape id="_x0000_i1107" type="#_x0000_t75" style="width:34.8pt;height:15pt" o:ole="">
            <v:imagedata r:id="rId168" o:title=""/>
          </v:shape>
          <o:OLEObject Type="Embed" ProgID="Equation.DSMT4" ShapeID="_x0000_i1107" DrawAspect="Content" ObjectID="_1771065130" r:id="rId169"/>
        </w:object>
      </w:r>
    </w:p>
    <w:p w14:paraId="52C01501" w14:textId="77777777" w:rsidR="00A220F3" w:rsidRPr="002F2140" w:rsidRDefault="00A220F3" w:rsidP="00A220F3">
      <w:pPr>
        <w:tabs>
          <w:tab w:val="left" w:pos="2268"/>
        </w:tabs>
        <w:ind w:left="3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Tìm </w:t>
      </w:r>
      <w:r w:rsidRPr="002F2140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79" w:dyaOrig="240" w14:anchorId="1262D206">
          <v:shape id="_x0000_i1108" type="#_x0000_t75" style="width:13.8pt;height:12pt" o:ole="">
            <v:imagedata r:id="rId170" o:title=""/>
          </v:shape>
          <o:OLEObject Type="Embed" ProgID="Equation.DSMT4" ShapeID="_x0000_i1108" DrawAspect="Content" ObjectID="_1771065131" r:id="rId171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phương trình có 2 nghiệm phân biệt.</w: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600" w:dyaOrig="380" w14:anchorId="741FE8F9">
          <v:shape id="_x0000_i1109" type="#_x0000_t75" style="width:30pt;height:18.6pt" o:ole="">
            <v:imagedata r:id="rId172" o:title=""/>
          </v:shape>
          <o:OLEObject Type="Embed" ProgID="Equation.DSMT4" ShapeID="_x0000_i1109" DrawAspect="Content" ObjectID="_1771065132" r:id="rId173"/>
        </w:object>
      </w:r>
      <w:r w:rsidRPr="002F214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hỏa mãn </w:t>
      </w:r>
      <w:r w:rsidRPr="002F2140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079" w:dyaOrig="420" w14:anchorId="07398C86">
          <v:shape id="_x0000_i1110" type="#_x0000_t75" style="width:103.2pt;height:21pt" o:ole="">
            <v:imagedata r:id="rId174" o:title=""/>
          </v:shape>
          <o:OLEObject Type="Embed" ProgID="Equation.DSMT4" ShapeID="_x0000_i1110" DrawAspect="Content" ObjectID="_1771065133" r:id="rId175"/>
        </w:object>
      </w:r>
    </w:p>
    <w:p w14:paraId="2DF29B49" w14:textId="77777777" w:rsidR="00A220F3" w:rsidRPr="002F2140" w:rsidRDefault="00A220F3" w:rsidP="00A220F3">
      <w:pPr>
        <w:widowControl w:val="0"/>
        <w:spacing w:before="60" w:after="60" w:line="24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Bài 3. (3,5 điểm )</w:t>
      </w:r>
    </w:p>
    <w:p w14:paraId="4F3C03C7" w14:textId="77777777" w:rsidR="00C24951" w:rsidRPr="002F2140" w:rsidRDefault="00C24951" w:rsidP="00C24951">
      <w:pPr>
        <w:spacing w:after="0" w:line="240" w:lineRule="auto"/>
        <w:ind w:right="57" w:firstLine="720"/>
        <w:jc w:val="both"/>
        <w:rPr>
          <w:rFonts w:ascii="Times New Roman" w:eastAsia="Calibri" w:hAnsi="Times New Roman" w:cs="Times New Roman"/>
          <w:i/>
          <w:sz w:val="26"/>
          <w:szCs w:val="26"/>
          <w:lang w:val="pt-BR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Cho đường tròn  </w:t>
      </w:r>
      <w:r w:rsidR="00000000">
        <w:rPr>
          <w:rFonts w:ascii="Calibri" w:eastAsia="Calibri" w:hAnsi="Calibri" w:cs="Times New Roman"/>
          <w:position w:val="-12"/>
          <w:sz w:val="26"/>
          <w:szCs w:val="26"/>
        </w:rPr>
        <w:pict w14:anchorId="45D0B218">
          <v:shape id="_x0000_i1111" type="#_x0000_t75" style="width:37.2pt;height:18pt">
            <v:imagedata r:id="rId176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từ một điểm 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724D0C25">
          <v:shape id="_x0000_i1112" type="#_x0000_t75" style="width:13.2pt;height:13.8pt">
            <v:imagedata r:id="rId177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rên </w:t>
      </w:r>
      <w:r w:rsidR="00000000">
        <w:rPr>
          <w:rFonts w:ascii="Calibri" w:eastAsia="Calibri" w:hAnsi="Calibri" w:cs="Times New Roman"/>
          <w:position w:val="-12"/>
          <w:sz w:val="26"/>
          <w:szCs w:val="26"/>
        </w:rPr>
        <w:pict w14:anchorId="10D7E7F2">
          <v:shape id="_x0000_i1113" type="#_x0000_t75" style="width:22.8pt;height:18pt">
            <v:imagedata r:id="rId178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kẻ tiếp tuyến </w:t>
      </w:r>
      <w:r w:rsidR="00000000">
        <w:rPr>
          <w:rFonts w:ascii="Calibri" w:eastAsia="Calibri" w:hAnsi="Calibri" w:cs="Times New Roman"/>
          <w:position w:val="-6"/>
          <w:sz w:val="26"/>
          <w:szCs w:val="26"/>
        </w:rPr>
        <w:pict w14:anchorId="45E9F62C">
          <v:shape id="_x0000_i1114" type="#_x0000_t75" style="width:12pt;height:15pt">
            <v:imagedata r:id="rId179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ới </w:t>
      </w:r>
      <w:r w:rsidR="00000000">
        <w:rPr>
          <w:rFonts w:ascii="Calibri" w:eastAsia="Calibri" w:hAnsi="Calibri" w:cs="Times New Roman"/>
          <w:position w:val="-12"/>
          <w:sz w:val="26"/>
          <w:szCs w:val="26"/>
        </w:rPr>
        <w:pict w14:anchorId="3B95C5DC">
          <v:shape id="_x0000_i1115" type="#_x0000_t75" style="width:22.8pt;height:18pt">
            <v:imagedata r:id="rId180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. Trên đường thẳng </w:t>
      </w:r>
      <w:r w:rsidR="00000000">
        <w:rPr>
          <w:rFonts w:ascii="Calibri" w:eastAsia="Calibri" w:hAnsi="Calibri" w:cs="Times New Roman"/>
          <w:position w:val="-6"/>
          <w:sz w:val="26"/>
          <w:szCs w:val="26"/>
        </w:rPr>
        <w:pict w14:anchorId="7BD45485">
          <v:shape id="_x0000_i1116" type="#_x0000_t75" style="width:12pt;height:15pt">
            <v:imagedata r:id="rId181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ấy điểm 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1BBB7D16">
          <v:shape id="_x0000_i1117" type="#_x0000_t75" style="width:18pt;height:13.8pt">
            <v:imagedata r:id="rId182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bất kì (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02BA77C2">
          <v:shape id="_x0000_i1118" type="#_x0000_t75" style="width:18pt;height:13.8pt">
            <v:imagedata r:id="rId183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khác 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4690FAE2">
          <v:shape id="_x0000_i1119" type="#_x0000_t75" style="width:13.2pt;height:13.8pt">
            <v:imagedata r:id="rId184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) kẻ cát tuyến </w:t>
      </w:r>
      <w:r w:rsidR="00000000">
        <w:rPr>
          <w:rFonts w:ascii="Calibri" w:eastAsia="Calibri" w:hAnsi="Calibri" w:cs="Times New Roman"/>
          <w:position w:val="-6"/>
          <w:sz w:val="26"/>
          <w:szCs w:val="26"/>
        </w:rPr>
        <w:pict w14:anchorId="42F58CCA">
          <v:shape id="_x0000_i1120" type="#_x0000_t75" style="width:34.2pt;height:15pt">
            <v:imagedata r:id="rId185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à gọi </w:t>
      </w:r>
      <w:r w:rsidR="00000000">
        <w:rPr>
          <w:rFonts w:ascii="Calibri" w:eastAsia="Calibri" w:hAnsi="Calibri" w:cs="Times New Roman"/>
          <w:position w:val="-6"/>
          <w:sz w:val="26"/>
          <w:szCs w:val="26"/>
        </w:rPr>
        <w:pict w14:anchorId="6127064F">
          <v:shape id="_x0000_i1121" type="#_x0000_t75" style="width:34.2pt;height:15pt">
            <v:imagedata r:id="rId186" o:title=""/>
          </v:shape>
        </w:pic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3129F83D">
          <v:shape id="_x0000_i1122" type="#_x0000_t75" style="width:15pt;height:13.8pt">
            <v:imagedata r:id="rId187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à trung điểm của </w:t>
      </w:r>
      <w:r w:rsidR="00000000">
        <w:rPr>
          <w:rFonts w:ascii="Calibri" w:eastAsia="Calibri" w:hAnsi="Calibri" w:cs="Times New Roman"/>
          <w:position w:val="-6"/>
          <w:sz w:val="26"/>
          <w:szCs w:val="26"/>
        </w:rPr>
        <w:pict w14:anchorId="32251972">
          <v:shape id="_x0000_i1123" type="#_x0000_t75" style="width:22.8pt;height:15pt">
            <v:imagedata r:id="rId188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kẻ tiếp tuyến 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544E09B9">
          <v:shape id="_x0000_i1124" type="#_x0000_t75" style="width:24pt;height:13.8pt">
            <v:imagedata r:id="rId189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50D7D9D8">
          <v:shape id="_x0000_i1125" type="#_x0000_t75" style="width:13.2pt;height:13.8pt">
            <v:imagedata r:id="rId190" o:title=""/>
          </v:shape>
        </w:pict>
      </w:r>
      <w:r w:rsidRPr="002F2140">
        <w:rPr>
          <w:rFonts w:ascii="Times New Roman" w:eastAsia="Calibri" w:hAnsi="Times New Roman" w:cs="Times New Roman"/>
          <w:b/>
          <w:position w:val="-4"/>
          <w:sz w:val="26"/>
          <w:szCs w:val="26"/>
          <w:lang w:val="vi-VN"/>
        </w:rPr>
        <w:t xml:space="preserve"> </w: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là tiếp điểm). Kẻ </w:t>
      </w:r>
      <w:r w:rsidR="00000000">
        <w:rPr>
          <w:rFonts w:ascii="Calibri" w:eastAsia="Calibri" w:hAnsi="Calibri" w:cs="Times New Roman"/>
          <w:position w:val="-12"/>
          <w:sz w:val="26"/>
          <w:szCs w:val="26"/>
        </w:rPr>
        <w:pict w14:anchorId="03CD12EE">
          <v:shape id="_x0000_i1126" type="#_x0000_t75" style="width:121.2pt;height:18pt">
            <v:imagedata r:id="rId191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 gọi 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6D5BF7AB">
          <v:shape id="_x0000_i1127" type="#_x0000_t75" style="width:16.2pt;height:13.8pt">
            <v:imagedata r:id="rId192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à giao điểm của </w:t>
      </w:r>
      <w:r w:rsidR="00000000">
        <w:rPr>
          <w:rFonts w:ascii="Calibri" w:eastAsia="Calibri" w:hAnsi="Calibri" w:cs="Times New Roman"/>
          <w:position w:val="-6"/>
          <w:sz w:val="26"/>
          <w:szCs w:val="26"/>
        </w:rPr>
        <w:pict w14:anchorId="7C3958B3">
          <v:shape id="_x0000_i1128" type="#_x0000_t75" style="width:24pt;height:15pt">
            <v:imagedata r:id="rId193" o:title=""/>
          </v:shape>
        </w:pict>
      </w:r>
      <w:r w:rsidRPr="002F2140">
        <w:rPr>
          <w:rFonts w:ascii="Times New Roman" w:eastAsia="Calibri" w:hAnsi="Times New Roman" w:cs="Times New Roman"/>
          <w:b/>
          <w:position w:val="-6"/>
          <w:sz w:val="26"/>
          <w:szCs w:val="26"/>
          <w:lang w:val="vi-VN"/>
        </w:rPr>
        <w:t xml:space="preserve"> </w: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và 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3F0CB55A">
          <v:shape id="_x0000_i1129" type="#_x0000_t75" style="width:22.8pt;height:13.8pt">
            <v:imagedata r:id="rId194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65960DF1">
          <v:shape id="_x0000_i1130" type="#_x0000_t75" style="width:10.2pt;height:13.8pt">
            <v:imagedata r:id="rId195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à giao điểm của </w:t>
      </w:r>
      <w:r w:rsidR="00000000">
        <w:rPr>
          <w:rFonts w:ascii="Calibri" w:eastAsia="Calibri" w:hAnsi="Calibri" w:cs="Times New Roman"/>
          <w:position w:val="-6"/>
          <w:sz w:val="26"/>
          <w:szCs w:val="26"/>
        </w:rPr>
        <w:pict w14:anchorId="48A1C4FF">
          <v:shape id="_x0000_i1131" type="#_x0000_t75" style="width:27pt;height:15pt">
            <v:imagedata r:id="rId196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à 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010F3A71">
          <v:shape id="_x0000_i1132" type="#_x0000_t75" style="width:22.2pt;height:13.8pt">
            <v:imagedata r:id="rId197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</w:p>
    <w:p w14:paraId="4C69D557" w14:textId="77777777" w:rsidR="00C24951" w:rsidRPr="002F2140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6"/>
          <w:szCs w:val="26"/>
          <w:lang w:val="pt-BR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) Chứng minh tứ giác </w:t>
      </w:r>
      <w:r w:rsidR="00000000">
        <w:rPr>
          <w:rFonts w:ascii="Calibri" w:eastAsia="Calibri" w:hAnsi="Calibri" w:cs="Times New Roman"/>
          <w:position w:val="-6"/>
          <w:sz w:val="26"/>
          <w:szCs w:val="26"/>
        </w:rPr>
        <w:pict w14:anchorId="40419F52">
          <v:shape id="_x0000_i1133" type="#_x0000_t75" style="width:43.8pt;height:15pt">
            <v:imagedata r:id="rId198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nội tiếp. Chứng minh năm điểm </w:t>
      </w:r>
      <w:r w:rsidR="00000000">
        <w:rPr>
          <w:rFonts w:ascii="Calibri" w:eastAsia="Calibri" w:hAnsi="Calibri" w:cs="Times New Roman"/>
          <w:position w:val="-10"/>
          <w:sz w:val="26"/>
          <w:szCs w:val="26"/>
        </w:rPr>
        <w:pict w14:anchorId="3089F551">
          <v:shape id="_x0000_i1134" type="#_x0000_t75" style="width:79.8pt;height:16.8pt">
            <v:imagedata r:id="rId199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cùng nằm trên một đường tròn .</w:t>
      </w:r>
    </w:p>
    <w:p w14:paraId="132A419A" w14:textId="77777777" w:rsidR="00C24951" w:rsidRPr="002F2140" w:rsidRDefault="00C24951" w:rsidP="00C24951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b) Chứng minh   </w:t>
      </w:r>
      <w:r w:rsidR="00000000">
        <w:rPr>
          <w:rFonts w:ascii="Calibri" w:eastAsia="Calibri" w:hAnsi="Calibri" w:cs="Times New Roman"/>
          <w:position w:val="-10"/>
          <w:sz w:val="26"/>
          <w:szCs w:val="26"/>
        </w:rPr>
        <w:pict w14:anchorId="3794F247">
          <v:shape id="_x0000_i1135" type="#_x0000_t75" style="width:148.2pt;height:19.8pt">
            <v:imagedata r:id="rId200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de-DE"/>
        </w:rPr>
        <w:t>.</w:t>
      </w:r>
    </w:p>
    <w:p w14:paraId="57236000" w14:textId="77777777" w:rsidR="00C24951" w:rsidRPr="002F2140" w:rsidRDefault="00C24951" w:rsidP="00C24951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vi-VN"/>
        </w:rPr>
        <w:t>c) Chứng minh tứ giác OAHB hình thoi</w:t>
      </w:r>
    </w:p>
    <w:p w14:paraId="0326BC8A" w14:textId="77777777" w:rsidR="00C24951" w:rsidRPr="002F2140" w:rsidRDefault="00C24951" w:rsidP="00C24951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d) </w:t>
      </w:r>
      <w:r w:rsidRPr="002F2140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Tìm quỹ tích của điểm 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681F5D11">
          <v:shape id="_x0000_i1136" type="#_x0000_t75" style="width:16.2pt;height:13.8pt">
            <v:imagedata r:id="rId201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khi </w:t>
      </w:r>
      <w:r w:rsidR="00000000">
        <w:rPr>
          <w:rFonts w:ascii="Calibri" w:eastAsia="Calibri" w:hAnsi="Calibri" w:cs="Times New Roman"/>
          <w:position w:val="-4"/>
          <w:sz w:val="26"/>
          <w:szCs w:val="26"/>
        </w:rPr>
        <w:pict w14:anchorId="164235C3">
          <v:shape id="_x0000_i1137" type="#_x0000_t75" style="width:18pt;height:13.8pt">
            <v:imagedata r:id="rId202" o:title=""/>
          </v:shape>
        </w:pict>
      </w:r>
      <w:r w:rsidRPr="002F2140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di chuyển trên đường thẳng </w:t>
      </w:r>
      <w:r w:rsidR="00000000">
        <w:rPr>
          <w:rFonts w:ascii="Calibri" w:eastAsia="Calibri" w:hAnsi="Calibri" w:cs="Times New Roman"/>
          <w:position w:val="-6"/>
          <w:sz w:val="26"/>
          <w:szCs w:val="26"/>
        </w:rPr>
        <w:pict w14:anchorId="0515327D">
          <v:shape id="_x0000_i1138" type="#_x0000_t75" style="width:12pt;height:15pt">
            <v:imagedata r:id="rId203" o:title=""/>
          </v:shape>
        </w:pict>
      </w:r>
    </w:p>
    <w:p w14:paraId="001BBA20" w14:textId="77777777" w:rsidR="00A220F3" w:rsidRPr="002F2140" w:rsidRDefault="00A220F3" w:rsidP="00A220F3">
      <w:pPr>
        <w:shd w:val="clear" w:color="auto" w:fill="FFFFFF"/>
        <w:spacing w:before="60" w:after="0" w:line="264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2F214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B</w:t>
      </w:r>
      <w:r w:rsidRPr="002F214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ài</w:t>
      </w:r>
      <w:r w:rsidRPr="002F214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4.</w:t>
      </w:r>
      <w:r w:rsidRPr="002F2140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(0.5 điểm)</w:t>
      </w:r>
    </w:p>
    <w:p w14:paraId="42C015C0" w14:textId="77777777" w:rsidR="00C24951" w:rsidRPr="002F2140" w:rsidRDefault="00C24951" w:rsidP="00C24951">
      <w:pPr>
        <w:spacing w:before="120" w:after="0" w:line="240" w:lineRule="auto"/>
        <w:ind w:left="720" w:hanging="720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2F2140">
        <w:rPr>
          <w:rFonts w:ascii="Times New Roman" w:eastAsia="Calibri" w:hAnsi="Times New Roman" w:cs="Times New Roman"/>
          <w:sz w:val="26"/>
          <w:szCs w:val="26"/>
        </w:rPr>
        <w:t>Giải hệ phương trình sau</w:t>
      </w:r>
    </w:p>
    <w:p w14:paraId="5E0F3318" w14:textId="77777777" w:rsidR="00A220F3" w:rsidRPr="002F2140" w:rsidRDefault="00C24951" w:rsidP="00C24951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2F2140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2F2140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000000">
        <w:rPr>
          <w:rFonts w:ascii="Calibri" w:eastAsia="Calibri" w:hAnsi="Calibri" w:cs="Times New Roman"/>
          <w:position w:val="-44"/>
          <w:sz w:val="26"/>
          <w:szCs w:val="26"/>
        </w:rPr>
        <w:pict w14:anchorId="193EA52D">
          <v:shape id="_x0000_i1139" type="#_x0000_t75" style="width:217.2pt;height:51pt">
            <v:imagedata r:id="rId204" o:title=""/>
          </v:shape>
        </w:pict>
      </w:r>
    </w:p>
    <w:p w14:paraId="08281330" w14:textId="77777777" w:rsidR="00A220F3" w:rsidRPr="002F2140" w:rsidRDefault="00A220F3" w:rsidP="00A220F3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2F214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––––––––––Hết––––––––––</w:t>
      </w:r>
    </w:p>
    <w:p w14:paraId="0474C865" w14:textId="77777777" w:rsidR="00A220F3" w:rsidRPr="002F2140" w:rsidRDefault="00A220F3" w:rsidP="002F214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lang w:val="fr-FR"/>
        </w:rPr>
      </w:pPr>
      <w:r w:rsidRPr="002F2140">
        <w:rPr>
          <w:rFonts w:ascii="Times New Roman" w:eastAsia="Times New Roman" w:hAnsi="Times New Roman" w:cs="Times New Roman"/>
          <w:b/>
          <w:i/>
          <w:color w:val="000000" w:themeColor="text1"/>
          <w:sz w:val="26"/>
          <w:szCs w:val="26"/>
          <w:lang w:val="fr-FR"/>
        </w:rPr>
        <w:t>Cán bộ coi thi không giải thích gì thêm</w:t>
      </w:r>
    </w:p>
    <w:p w14:paraId="0F3887C3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lastRenderedPageBreak/>
        <w:t>HƯỚNG DẪN GIẢI</w:t>
      </w:r>
    </w:p>
    <w:p w14:paraId="06BCF8BE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A.Trắc Nghiệm</w:t>
      </w:r>
    </w:p>
    <w:p w14:paraId="1A9F4DA5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62"/>
        <w:gridCol w:w="1404"/>
        <w:gridCol w:w="1405"/>
        <w:gridCol w:w="1405"/>
        <w:gridCol w:w="1393"/>
        <w:gridCol w:w="1420"/>
        <w:gridCol w:w="1367"/>
      </w:tblGrid>
      <w:tr w:rsidR="00A220F3" w:rsidRPr="00B673D6" w14:paraId="49D05668" w14:textId="77777777" w:rsidTr="00C24951">
        <w:tc>
          <w:tcPr>
            <w:tcW w:w="1462" w:type="dxa"/>
          </w:tcPr>
          <w:p w14:paraId="6C726464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âu</w:t>
            </w:r>
          </w:p>
        </w:tc>
        <w:tc>
          <w:tcPr>
            <w:tcW w:w="1404" w:type="dxa"/>
          </w:tcPr>
          <w:p w14:paraId="7B824C08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</w:t>
            </w:r>
          </w:p>
        </w:tc>
        <w:tc>
          <w:tcPr>
            <w:tcW w:w="1405" w:type="dxa"/>
          </w:tcPr>
          <w:p w14:paraId="50ABCAE9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2</w:t>
            </w:r>
          </w:p>
        </w:tc>
        <w:tc>
          <w:tcPr>
            <w:tcW w:w="1405" w:type="dxa"/>
          </w:tcPr>
          <w:p w14:paraId="69943E29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3</w:t>
            </w:r>
          </w:p>
        </w:tc>
        <w:tc>
          <w:tcPr>
            <w:tcW w:w="1393" w:type="dxa"/>
          </w:tcPr>
          <w:p w14:paraId="77218BD9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4</w:t>
            </w:r>
          </w:p>
        </w:tc>
        <w:tc>
          <w:tcPr>
            <w:tcW w:w="1420" w:type="dxa"/>
          </w:tcPr>
          <w:p w14:paraId="5CFF05AE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  <w:tc>
          <w:tcPr>
            <w:tcW w:w="1367" w:type="dxa"/>
          </w:tcPr>
          <w:p w14:paraId="3E89DC2C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6</w:t>
            </w:r>
          </w:p>
        </w:tc>
      </w:tr>
      <w:tr w:rsidR="00A220F3" w:rsidRPr="00B673D6" w14:paraId="271EEC93" w14:textId="77777777" w:rsidTr="00C24951">
        <w:tc>
          <w:tcPr>
            <w:tcW w:w="1462" w:type="dxa"/>
          </w:tcPr>
          <w:p w14:paraId="588FA620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Đ/a</w:t>
            </w:r>
          </w:p>
        </w:tc>
        <w:tc>
          <w:tcPr>
            <w:tcW w:w="1404" w:type="dxa"/>
          </w:tcPr>
          <w:p w14:paraId="19E50B5E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D</w:t>
            </w:r>
          </w:p>
        </w:tc>
        <w:tc>
          <w:tcPr>
            <w:tcW w:w="1405" w:type="dxa"/>
          </w:tcPr>
          <w:p w14:paraId="02F1E4A7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405" w:type="dxa"/>
          </w:tcPr>
          <w:p w14:paraId="14DD836F" w14:textId="77777777" w:rsidR="00A220F3" w:rsidRPr="00B673D6" w:rsidRDefault="002F2140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393" w:type="dxa"/>
          </w:tcPr>
          <w:p w14:paraId="1107E59D" w14:textId="77777777" w:rsidR="00A220F3" w:rsidRPr="00B673D6" w:rsidRDefault="002F2140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420" w:type="dxa"/>
          </w:tcPr>
          <w:p w14:paraId="7700698F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367" w:type="dxa"/>
          </w:tcPr>
          <w:p w14:paraId="65DE959F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B</w:t>
            </w:r>
          </w:p>
        </w:tc>
      </w:tr>
      <w:tr w:rsidR="00A220F3" w:rsidRPr="00B673D6" w14:paraId="116DB269" w14:textId="77777777" w:rsidTr="00C24951">
        <w:tc>
          <w:tcPr>
            <w:tcW w:w="1462" w:type="dxa"/>
          </w:tcPr>
          <w:p w14:paraId="686687E2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âu</w:t>
            </w:r>
          </w:p>
        </w:tc>
        <w:tc>
          <w:tcPr>
            <w:tcW w:w="1404" w:type="dxa"/>
          </w:tcPr>
          <w:p w14:paraId="4077EA0E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7</w:t>
            </w:r>
          </w:p>
        </w:tc>
        <w:tc>
          <w:tcPr>
            <w:tcW w:w="1405" w:type="dxa"/>
          </w:tcPr>
          <w:p w14:paraId="535AE5B7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8</w:t>
            </w:r>
          </w:p>
        </w:tc>
        <w:tc>
          <w:tcPr>
            <w:tcW w:w="1405" w:type="dxa"/>
          </w:tcPr>
          <w:p w14:paraId="612B7405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9</w:t>
            </w:r>
          </w:p>
        </w:tc>
        <w:tc>
          <w:tcPr>
            <w:tcW w:w="1393" w:type="dxa"/>
          </w:tcPr>
          <w:p w14:paraId="5B0EDC26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0</w:t>
            </w:r>
          </w:p>
        </w:tc>
        <w:tc>
          <w:tcPr>
            <w:tcW w:w="1420" w:type="dxa"/>
          </w:tcPr>
          <w:p w14:paraId="64209311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1</w:t>
            </w:r>
          </w:p>
        </w:tc>
        <w:tc>
          <w:tcPr>
            <w:tcW w:w="1367" w:type="dxa"/>
          </w:tcPr>
          <w:p w14:paraId="50B6D747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2</w:t>
            </w:r>
          </w:p>
        </w:tc>
      </w:tr>
      <w:tr w:rsidR="00A220F3" w:rsidRPr="00B673D6" w14:paraId="2474108B" w14:textId="77777777" w:rsidTr="00C24951">
        <w:tc>
          <w:tcPr>
            <w:tcW w:w="1462" w:type="dxa"/>
          </w:tcPr>
          <w:p w14:paraId="38622409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Đ/a</w:t>
            </w:r>
          </w:p>
        </w:tc>
        <w:tc>
          <w:tcPr>
            <w:tcW w:w="1404" w:type="dxa"/>
          </w:tcPr>
          <w:p w14:paraId="280D4876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405" w:type="dxa"/>
          </w:tcPr>
          <w:p w14:paraId="20A18C85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405" w:type="dxa"/>
          </w:tcPr>
          <w:p w14:paraId="70987FE3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393" w:type="dxa"/>
          </w:tcPr>
          <w:p w14:paraId="256F22CC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B</w:t>
            </w:r>
          </w:p>
        </w:tc>
        <w:tc>
          <w:tcPr>
            <w:tcW w:w="1420" w:type="dxa"/>
          </w:tcPr>
          <w:p w14:paraId="3396C55A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367" w:type="dxa"/>
          </w:tcPr>
          <w:p w14:paraId="3A1DCDFC" w14:textId="77777777" w:rsidR="00A220F3" w:rsidRPr="00B673D6" w:rsidRDefault="00A220F3" w:rsidP="00C24951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B673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</w:tr>
    </w:tbl>
    <w:p w14:paraId="13AB6FBA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B.Tự Luận</w:t>
      </w:r>
    </w:p>
    <w:p w14:paraId="32E9F422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Bài 1:</w:t>
      </w:r>
    </w:p>
    <w:p w14:paraId="544793B8" w14:textId="77777777" w:rsidR="00A220F3" w:rsidRPr="00B673D6" w:rsidRDefault="002F2140" w:rsidP="00A220F3">
      <w:pPr>
        <w:pStyle w:val="ListParagraph"/>
        <w:widowControl w:val="0"/>
        <w:numPr>
          <w:ilvl w:val="0"/>
          <w:numId w:val="2"/>
        </w:numPr>
        <w:spacing w:before="60" w:after="60" w:line="24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hay x = 25 ( t/m ĐK ) vào A ta có </w:t>
      </w:r>
      <m:oMath>
        <m:r>
          <w:rPr>
            <w:rFonts w:ascii="Cambria Math" w:hAnsi="Cambria Math" w:cs="Times New Roman"/>
            <w:color w:val="000000" w:themeColor="text1"/>
            <w:sz w:val="32"/>
            <w:szCs w:val="32"/>
            <w:lang w:val="vi-VN"/>
          </w:rPr>
          <m:t xml:space="preserve">A=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vi-VN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vi-VN"/>
        </w:rPr>
        <w:t xml:space="preserve">    Vậy x = 25 thì </w:t>
      </w:r>
      <m:oMath>
        <m:r>
          <w:rPr>
            <w:rFonts w:ascii="Cambria Math" w:hAnsi="Cambria Math" w:cs="Times New Roman"/>
            <w:color w:val="000000" w:themeColor="text1"/>
            <w:sz w:val="32"/>
            <w:szCs w:val="32"/>
            <w:lang w:val="vi-VN"/>
          </w:rPr>
          <m:t xml:space="preserve">A=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vi-VN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vi-VN"/>
        </w:rPr>
        <w:t xml:space="preserve">    </w:t>
      </w:r>
    </w:p>
    <w:p w14:paraId="58FACBBD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B673D6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4680" w:dyaOrig="800" w14:anchorId="135378EE">
          <v:shape id="_x0000_i1140" type="#_x0000_t75" style="width:234.6pt;height:40.8pt" o:ole="">
            <v:imagedata r:id="rId205" o:title=""/>
          </v:shape>
          <o:OLEObject Type="Embed" ProgID="Equation.DSMT4" ShapeID="_x0000_i1140" DrawAspect="Content" ObjectID="_1771065134" r:id="rId206"/>
        </w:object>
      </w:r>
    </w:p>
    <w:p w14:paraId="2866FFF5" w14:textId="77777777" w:rsidR="00A220F3" w:rsidRPr="002F2140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position w:val="-120"/>
          <w:sz w:val="28"/>
          <w:szCs w:val="28"/>
        </w:rPr>
        <w:object w:dxaOrig="7420" w:dyaOrig="2580" w14:anchorId="0453042D">
          <v:shape id="_x0000_i1141" type="#_x0000_t75" style="width:371.4pt;height:129pt" o:ole="">
            <v:imagedata r:id="rId207" o:title=""/>
          </v:shape>
          <o:OLEObject Type="Embed" ProgID="Equation.DSMT4" ShapeID="_x0000_i1141" DrawAspect="Content" ObjectID="_1771065135" r:id="rId208"/>
        </w:object>
      </w:r>
    </w:p>
    <w:p w14:paraId="12761BDE" w14:textId="77777777" w:rsidR="002F2140" w:rsidRPr="002F2140" w:rsidRDefault="002F2140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vi-VN"/>
          </w:rPr>
          <m:t xml:space="preserve">Với </m:t>
        </m:r>
      </m:oMath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x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vi-VN"/>
          </w:rPr>
          <m:t xml:space="preserve">&gt;0 ;x ≠9 </m:t>
        </m:r>
      </m:oMath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thì B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  <w:lang w:val="vi-VN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  <w:lang w:val="vi-VN"/>
                  </w:rPr>
                  <m:t>x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  <w:lang w:val="vi-VN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  <w:lang w:val="vi-VN"/>
                  </w:rPr>
                  <m:t>x</m:t>
                </m:r>
              </m:e>
            </m:rad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vi-VN"/>
              </w:rPr>
              <m:t>+3</m:t>
            </m:r>
          </m:den>
        </m:f>
      </m:oMath>
    </w:p>
    <w:p w14:paraId="5817E086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)</w:t>
      </w:r>
      <w:r w:rsidR="002F214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vi-VN"/>
          </w:rPr>
          <m:t xml:space="preserve">Với </m:t>
        </m:r>
      </m:oMath>
      <w:r w:rsidR="008A557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x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vi-VN"/>
          </w:rPr>
          <m:t xml:space="preserve">&gt;0 ;x ≠9 </m:t>
        </m:r>
      </m:oMath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Pr="00B673D6">
        <w:rPr>
          <w:rFonts w:ascii="Times New Roman" w:hAnsi="Times New Roman" w:cs="Times New Roman"/>
          <w:b/>
          <w:color w:val="000000" w:themeColor="text1"/>
          <w:position w:val="-32"/>
          <w:sz w:val="28"/>
          <w:szCs w:val="28"/>
          <w:lang w:val="vi-VN"/>
        </w:rPr>
        <w:object w:dxaOrig="3519" w:dyaOrig="820" w14:anchorId="7FD3F149">
          <v:shape id="_x0000_i1142" type="#_x0000_t75" style="width:176.4pt;height:41.4pt" o:ole="">
            <v:imagedata r:id="rId209" o:title=""/>
          </v:shape>
          <o:OLEObject Type="Embed" ProgID="Equation.DSMT4" ShapeID="_x0000_i1142" DrawAspect="Content" ObjectID="_1771065136" r:id="rId210"/>
        </w:object>
      </w:r>
    </w:p>
    <w:p w14:paraId="270D5C75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position w:val="-32"/>
          <w:sz w:val="28"/>
          <w:szCs w:val="28"/>
          <w:lang w:val="vi-VN"/>
        </w:rPr>
        <w:object w:dxaOrig="5060" w:dyaOrig="820" w14:anchorId="00DC6D8B">
          <v:shape id="_x0000_i1143" type="#_x0000_t75" style="width:253.2pt;height:41.4pt" o:ole="">
            <v:imagedata r:id="rId211" o:title=""/>
          </v:shape>
          <o:OLEObject Type="Embed" ProgID="Equation.DSMT4" ShapeID="_x0000_i1143" DrawAspect="Content" ObjectID="_1771065137" r:id="rId212"/>
        </w:object>
      </w:r>
    </w:p>
    <w:p w14:paraId="46A0BDEF" w14:textId="77777777" w:rsidR="00A220F3" w:rsidRPr="00B673D6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Kết hợp điều kiện ta được : </w:t>
      </w:r>
      <w:r w:rsidRPr="00B673D6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1020" w:dyaOrig="300" w14:anchorId="23630FE4">
          <v:shape id="_x0000_i1144" type="#_x0000_t75" style="width:50.4pt;height:15pt" o:ole="">
            <v:imagedata r:id="rId213" o:title=""/>
          </v:shape>
          <o:OLEObject Type="Embed" ProgID="Equation.DSMT4" ShapeID="_x0000_i1144" DrawAspect="Content" ObjectID="_1771065138" r:id="rId214"/>
        </w:object>
      </w:r>
    </w:p>
    <w:p w14:paraId="1FA353F7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Bài 2</w:t>
      </w:r>
      <w:r w:rsidRPr="002F214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 2.1  a)</w:t>
      </w:r>
      <w:r w:rsidRPr="002F2140">
        <w:rPr>
          <w:rFonts w:ascii="Times New Roman" w:eastAsia="Times New Roman" w:hAnsi="Times New Roman" w:cs="Times New Roman"/>
          <w:position w:val="-30"/>
          <w:sz w:val="28"/>
          <w:szCs w:val="28"/>
          <w:lang w:val="vi"/>
        </w:rPr>
        <w:object w:dxaOrig="3680" w:dyaOrig="720" w14:anchorId="2A655F9E">
          <v:shape id="_x0000_i1145" type="#_x0000_t75" style="width:184.2pt;height:36pt" o:ole="">
            <v:imagedata r:id="rId215" o:title=""/>
          </v:shape>
          <o:OLEObject Type="Embed" ProgID="Equation.DSMT4" ShapeID="_x0000_i1145" DrawAspect="Content" ObjectID="_1771065139" r:id="rId216"/>
        </w:object>
      </w:r>
    </w:p>
    <w:p w14:paraId="57D8F1E9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Vậy với </w:t>
      </w:r>
      <w:r w:rsidRPr="002F2140">
        <w:rPr>
          <w:rFonts w:ascii="Times New Roman" w:eastAsia="Times New Roman" w:hAnsi="Times New Roman" w:cs="Times New Roman"/>
          <w:position w:val="-6"/>
          <w:sz w:val="28"/>
          <w:szCs w:val="28"/>
          <w:lang w:val="vi"/>
        </w:rPr>
        <w:object w:dxaOrig="620" w:dyaOrig="279" w14:anchorId="0E1201D0">
          <v:shape id="_x0000_i1146" type="#_x0000_t75" style="width:30.6pt;height:13.2pt" o:ole="">
            <v:imagedata r:id="rId217" o:title=""/>
          </v:shape>
          <o:OLEObject Type="Embed" ProgID="Equation.DSMT4" ShapeID="_x0000_i1146" DrawAspect="Content" ObjectID="_1771065140" r:id="rId218"/>
        </w:object>
      </w: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hệ có nghiệm </w:t>
      </w:r>
      <w:r w:rsidRPr="002F2140">
        <w:rPr>
          <w:rFonts w:ascii="Times New Roman" w:eastAsia="Times New Roman" w:hAnsi="Times New Roman" w:cs="Times New Roman"/>
          <w:position w:val="-14"/>
          <w:sz w:val="28"/>
          <w:szCs w:val="28"/>
          <w:lang w:val="vi"/>
        </w:rPr>
        <w:object w:dxaOrig="1300" w:dyaOrig="400" w14:anchorId="63DC3661">
          <v:shape id="_x0000_i1147" type="#_x0000_t75" style="width:64.8pt;height:19.8pt" o:ole="">
            <v:imagedata r:id="rId219" o:title=""/>
          </v:shape>
          <o:OLEObject Type="Embed" ProgID="Equation.DSMT4" ShapeID="_x0000_i1147" DrawAspect="Content" ObjectID="_1771065141" r:id="rId220"/>
        </w:object>
      </w:r>
    </w:p>
    <w:p w14:paraId="38C566EA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</w:p>
    <w:p w14:paraId="0809EEBC" w14:textId="77777777" w:rsidR="00A220F3" w:rsidRPr="002F2140" w:rsidRDefault="00A220F3" w:rsidP="00A220F3">
      <w:pPr>
        <w:widowControl w:val="0"/>
        <w:numPr>
          <w:ilvl w:val="0"/>
          <w:numId w:val="6"/>
        </w:num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Ta có </w:t>
      </w:r>
      <w:r w:rsidRPr="002F2140">
        <w:rPr>
          <w:rFonts w:ascii="Times New Roman" w:eastAsia="Times New Roman" w:hAnsi="Times New Roman" w:cs="Times New Roman"/>
          <w:position w:val="-60"/>
          <w:sz w:val="28"/>
          <w:szCs w:val="28"/>
          <w:lang w:val="vi"/>
        </w:rPr>
        <w:object w:dxaOrig="6440" w:dyaOrig="1320" w14:anchorId="121F1712">
          <v:shape id="_x0000_i1148" type="#_x0000_t75" style="width:322.2pt;height:66pt" o:ole="">
            <v:imagedata r:id="rId221" o:title=""/>
          </v:shape>
          <o:OLEObject Type="Embed" ProgID="Equation.DSMT4" ShapeID="_x0000_i1148" DrawAspect="Content" ObjectID="_1771065142" r:id="rId222"/>
        </w:object>
      </w:r>
    </w:p>
    <w:p w14:paraId="00185FF8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Hệ có nghiệm duy nhất </w:t>
      </w:r>
      <w:r w:rsidRPr="002F2140">
        <w:rPr>
          <w:rFonts w:ascii="Times New Roman" w:eastAsia="Times New Roman" w:hAnsi="Times New Roman" w:cs="Times New Roman"/>
          <w:sz w:val="28"/>
          <w:szCs w:val="28"/>
        </w:rPr>
        <w:t>khi</w:t>
      </w:r>
      <w:r w:rsidRPr="002F2140">
        <w:rPr>
          <w:rFonts w:ascii="Times New Roman" w:eastAsia="Times New Roman" w:hAnsi="Times New Roman" w:cs="Times New Roman"/>
          <w:position w:val="-24"/>
          <w:sz w:val="28"/>
          <w:szCs w:val="28"/>
          <w:lang w:val="vi"/>
        </w:rPr>
        <w:object w:dxaOrig="660" w:dyaOrig="620" w14:anchorId="4DC4D804">
          <v:shape id="_x0000_i1149" type="#_x0000_t75" style="width:33pt;height:30pt" o:ole="">
            <v:imagedata r:id="rId223" o:title=""/>
          </v:shape>
          <o:OLEObject Type="Embed" ProgID="Equation.DSMT4" ShapeID="_x0000_i1149" DrawAspect="Content" ObjectID="_1771065143" r:id="rId224"/>
        </w:object>
      </w:r>
      <w:r w:rsidRPr="002F2140">
        <w:rPr>
          <w:rFonts w:ascii="Times New Roman" w:eastAsia="Times New Roman" w:hAnsi="Times New Roman" w:cs="Times New Roman"/>
          <w:sz w:val="28"/>
          <w:szCs w:val="28"/>
        </w:rPr>
        <w:t xml:space="preserve"> . Khi đó </w:t>
      </w:r>
      <w:r w:rsidRPr="002F2140">
        <w:rPr>
          <w:rFonts w:ascii="Times New Roman" w:eastAsia="Times New Roman" w:hAnsi="Times New Roman" w:cs="Times New Roman"/>
          <w:position w:val="-24"/>
          <w:sz w:val="28"/>
          <w:szCs w:val="28"/>
          <w:lang w:val="vi"/>
        </w:rPr>
        <w:object w:dxaOrig="2540" w:dyaOrig="620" w14:anchorId="13A0006D">
          <v:shape id="_x0000_i1150" type="#_x0000_t75" style="width:126pt;height:30pt" o:ole="">
            <v:imagedata r:id="rId225" o:title=""/>
          </v:shape>
          <o:OLEObject Type="Embed" ProgID="Equation.DSMT4" ShapeID="_x0000_i1150" DrawAspect="Content" ObjectID="_1771065144" r:id="rId226"/>
        </w:object>
      </w:r>
    </w:p>
    <w:p w14:paraId="42264D03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thay vào </w:t>
      </w:r>
      <w:r w:rsidRPr="002F2140">
        <w:rPr>
          <w:rFonts w:ascii="Times New Roman" w:eastAsia="Times New Roman" w:hAnsi="Times New Roman" w:cs="Times New Roman"/>
          <w:position w:val="-10"/>
          <w:sz w:val="28"/>
          <w:szCs w:val="28"/>
          <w:lang w:val="vi"/>
        </w:rPr>
        <w:object w:dxaOrig="1020" w:dyaOrig="320" w14:anchorId="7C3D0972">
          <v:shape id="_x0000_i1151" type="#_x0000_t75" style="width:50.4pt;height:15pt" o:ole="">
            <v:imagedata r:id="rId227" o:title=""/>
          </v:shape>
          <o:OLEObject Type="Embed" ProgID="Equation.DSMT4" ShapeID="_x0000_i1151" DrawAspect="Content" ObjectID="_1771065145" r:id="rId228"/>
        </w:object>
      </w: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ta được</w:t>
      </w:r>
    </w:p>
    <w:p w14:paraId="52655477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eastAsia="Times New Roman" w:hAnsi="Times New Roman" w:cs="Times New Roman"/>
          <w:position w:val="-24"/>
          <w:sz w:val="28"/>
          <w:szCs w:val="28"/>
          <w:lang w:val="vi"/>
        </w:rPr>
        <w:object w:dxaOrig="5760" w:dyaOrig="620" w14:anchorId="4CA04EED">
          <v:shape id="_x0000_i1152" type="#_x0000_t75" style="width:285.6pt;height:30pt" o:ole="">
            <v:imagedata r:id="rId229" o:title=""/>
          </v:shape>
          <o:OLEObject Type="Embed" ProgID="Equation.DSMT4" ShapeID="_x0000_i1152" DrawAspect="Content" ObjectID="_1771065146" r:id="rId230"/>
        </w:object>
      </w:r>
    </w:p>
    <w:p w14:paraId="146641AF" w14:textId="77777777" w:rsidR="00A220F3" w:rsidRPr="002F2140" w:rsidRDefault="00A220F3" w:rsidP="00A220F3">
      <w:pPr>
        <w:widowControl w:val="0"/>
        <w:autoSpaceDE w:val="0"/>
        <w:autoSpaceDN w:val="0"/>
        <w:spacing w:before="60" w:after="6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Vây với </w:t>
      </w:r>
      <w:r w:rsidRPr="002F2140">
        <w:rPr>
          <w:rFonts w:ascii="Times New Roman" w:eastAsia="Times New Roman" w:hAnsi="Times New Roman" w:cs="Times New Roman"/>
          <w:position w:val="-6"/>
          <w:sz w:val="28"/>
          <w:szCs w:val="28"/>
          <w:lang w:val="vi"/>
        </w:rPr>
        <w:object w:dxaOrig="560" w:dyaOrig="279" w14:anchorId="3D00C552">
          <v:shape id="_x0000_i1153" type="#_x0000_t75" style="width:28.2pt;height:13.2pt" o:ole="">
            <v:imagedata r:id="rId231" o:title=""/>
          </v:shape>
          <o:OLEObject Type="Embed" ProgID="Equation.DSMT4" ShapeID="_x0000_i1153" DrawAspect="Content" ObjectID="_1771065147" r:id="rId232"/>
        </w:object>
      </w: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hệ có nghiệm duy nhất </w:t>
      </w:r>
      <w:r w:rsidRPr="002F2140">
        <w:rPr>
          <w:rFonts w:ascii="Times New Roman" w:eastAsia="Times New Roman" w:hAnsi="Times New Roman" w:cs="Times New Roman"/>
          <w:position w:val="-10"/>
          <w:sz w:val="28"/>
          <w:szCs w:val="28"/>
          <w:lang w:val="vi"/>
        </w:rPr>
        <w:object w:dxaOrig="580" w:dyaOrig="320" w14:anchorId="619EB1DB">
          <v:shape id="_x0000_i1154" type="#_x0000_t75" style="width:28.8pt;height:15pt" o:ole="">
            <v:imagedata r:id="rId233" o:title=""/>
          </v:shape>
          <o:OLEObject Type="Embed" ProgID="Equation.DSMT4" ShapeID="_x0000_i1154" DrawAspect="Content" ObjectID="_1771065148" r:id="rId234"/>
        </w:object>
      </w:r>
      <w:r w:rsidRPr="002F2140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thỏa mãn </w:t>
      </w:r>
      <w:r w:rsidRPr="002F2140">
        <w:rPr>
          <w:rFonts w:ascii="Times New Roman" w:eastAsia="Times New Roman" w:hAnsi="Times New Roman" w:cs="Times New Roman"/>
          <w:position w:val="-10"/>
          <w:sz w:val="28"/>
          <w:szCs w:val="28"/>
          <w:lang w:val="vi"/>
        </w:rPr>
        <w:object w:dxaOrig="1020" w:dyaOrig="320" w14:anchorId="2019FAF3">
          <v:shape id="_x0000_i1155" type="#_x0000_t75" style="width:50.4pt;height:15pt" o:ole="">
            <v:imagedata r:id="rId227" o:title=""/>
          </v:shape>
          <o:OLEObject Type="Embed" ProgID="Equation.DSMT4" ShapeID="_x0000_i1155" DrawAspect="Content" ObjectID="_1771065149" r:id="rId235"/>
        </w:object>
      </w:r>
    </w:p>
    <w:p w14:paraId="31F291FE" w14:textId="77777777" w:rsidR="00A220F3" w:rsidRPr="002F2140" w:rsidRDefault="00A220F3" w:rsidP="00A220F3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</w:p>
    <w:p w14:paraId="41D798B0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2.</w:t>
      </w:r>
      <w:r w:rsidRPr="00B673D6">
        <w:rPr>
          <w:rFonts w:ascii="Times New Roman" w:hAnsi="Times New Roman" w:cs="Times New Roman"/>
          <w:color w:val="000000" w:themeColor="text1"/>
          <w:position w:val="-42"/>
          <w:sz w:val="28"/>
          <w:szCs w:val="28"/>
          <w:lang w:val="vi-VN"/>
        </w:rPr>
        <w:object w:dxaOrig="5240" w:dyaOrig="980" w14:anchorId="1FBCEE55">
          <v:shape id="_x0000_i1156" type="#_x0000_t75" style="width:261.6pt;height:48.6pt" o:ole="">
            <v:imagedata r:id="rId236" o:title=""/>
          </v:shape>
          <o:OLEObject Type="Embed" ProgID="Equation.DSMT4" ShapeID="_x0000_i1156" DrawAspect="Content" ObjectID="_1771065150" r:id="rId237"/>
        </w:object>
      </w:r>
    </w:p>
    <w:p w14:paraId="0709627F" w14:textId="77777777" w:rsidR="00A220F3" w:rsidRPr="00B673D6" w:rsidRDefault="00A220F3" w:rsidP="00A220F3">
      <w:pPr>
        <w:pStyle w:val="ListParagraph"/>
        <w:widowControl w:val="0"/>
        <w:numPr>
          <w:ilvl w:val="0"/>
          <w:numId w:val="2"/>
        </w:numPr>
        <w:tabs>
          <w:tab w:val="left" w:pos="3900"/>
        </w:tabs>
        <w:spacing w:before="60" w:after="60" w:line="24" w:lineRule="atLeast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Ta có: </w:t>
      </w:r>
      <w:r w:rsidRPr="00B673D6">
        <w:rPr>
          <w:rFonts w:ascii="Times New Roman" w:hAnsi="Times New Roman" w:cs="Times New Roman"/>
          <w:color w:val="000000" w:themeColor="text1"/>
          <w:position w:val="-12"/>
          <w:sz w:val="28"/>
          <w:szCs w:val="28"/>
          <w:lang w:val="vi-VN"/>
        </w:rPr>
        <w:object w:dxaOrig="3680" w:dyaOrig="420" w14:anchorId="2E0FF33E">
          <v:shape id="_x0000_i1157" type="#_x0000_t75" style="width:184.2pt;height:21pt" o:ole="">
            <v:imagedata r:id="rId238" o:title=""/>
          </v:shape>
          <o:OLEObject Type="Embed" ProgID="Equation.DSMT4" ShapeID="_x0000_i1157" DrawAspect="Content" ObjectID="_1771065151" r:id="rId239"/>
        </w:object>
      </w:r>
    </w:p>
    <w:p w14:paraId="0E144B5A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+) phương trình có hai nghiệm </w:t>
      </w:r>
      <w:r w:rsidRPr="00B673D6">
        <w:rPr>
          <w:rFonts w:ascii="Times New Roman" w:eastAsia="Calibri" w:hAnsi="Times New Roman" w:cs="Times New Roman"/>
          <w:color w:val="000000" w:themeColor="text1"/>
          <w:position w:val="-26"/>
          <w:sz w:val="28"/>
          <w:szCs w:val="28"/>
          <w:lang w:val="vi-VN"/>
        </w:rPr>
        <w:object w:dxaOrig="4280" w:dyaOrig="700" w14:anchorId="34F36C7D">
          <v:shape id="_x0000_i1158" type="#_x0000_t75" style="width:213.6pt;height:34.8pt" o:ole="">
            <v:imagedata r:id="rId240" o:title=""/>
          </v:shape>
          <o:OLEObject Type="Embed" ProgID="Equation.DSMT4" ShapeID="_x0000_i1158" DrawAspect="Content" ObjectID="_1771065152" r:id="rId241"/>
        </w:object>
      </w:r>
    </w:p>
    <w:p w14:paraId="3B9B6B6D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+) Áp dụng Vi-Et ta được: </w:t>
      </w:r>
      <w:r w:rsidRPr="00B673D6">
        <w:rPr>
          <w:rFonts w:ascii="Times New Roman" w:eastAsia="Calibri" w:hAnsi="Times New Roman" w:cs="Times New Roman"/>
          <w:color w:val="000000" w:themeColor="text1"/>
          <w:position w:val="-38"/>
          <w:sz w:val="28"/>
          <w:szCs w:val="28"/>
          <w:lang w:val="vi-VN"/>
        </w:rPr>
        <w:object w:dxaOrig="2160" w:dyaOrig="900" w14:anchorId="7995BE84">
          <v:shape id="_x0000_i1159" type="#_x0000_t75" style="width:108.6pt;height:45pt" o:ole="">
            <v:imagedata r:id="rId242" o:title=""/>
          </v:shape>
          <o:OLEObject Type="Embed" ProgID="Equation.DSMT4" ShapeID="_x0000_i1159" DrawAspect="Content" ObjectID="_1771065153" r:id="rId243"/>
        </w:object>
      </w:r>
    </w:p>
    <w:p w14:paraId="5475031F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673D6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Mà:</w:t>
      </w:r>
      <w:r w:rsidRPr="00B673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B673D6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5860" w:dyaOrig="420" w14:anchorId="00BAB642">
          <v:shape id="_x0000_i1160" type="#_x0000_t75" style="width:291.6pt;height:21pt" o:ole="">
            <v:imagedata r:id="rId244" o:title=""/>
          </v:shape>
          <o:OLEObject Type="Embed" ProgID="Equation.DSMT4" ShapeID="_x0000_i1160" DrawAspect="Content" ObjectID="_1771065154" r:id="rId245"/>
        </w:object>
      </w:r>
    </w:p>
    <w:p w14:paraId="2805A3E4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</w:t>
      </w:r>
      <w:r w:rsidRPr="00B673D6">
        <w:rPr>
          <w:rFonts w:ascii="Times New Roman" w:hAnsi="Times New Roman" w:cs="Times New Roman"/>
          <w:color w:val="000000" w:themeColor="text1"/>
          <w:position w:val="-12"/>
          <w:sz w:val="28"/>
          <w:szCs w:val="28"/>
          <w:lang w:val="vi-VN"/>
        </w:rPr>
        <w:object w:dxaOrig="6880" w:dyaOrig="420" w14:anchorId="15EEAF76">
          <v:shape id="_x0000_i1161" type="#_x0000_t75" style="width:344.4pt;height:21pt" o:ole="">
            <v:imagedata r:id="rId246" o:title=""/>
          </v:shape>
          <o:OLEObject Type="Embed" ProgID="Equation.DSMT4" ShapeID="_x0000_i1161" DrawAspect="Content" ObjectID="_1771065155" r:id="rId247"/>
        </w:object>
      </w:r>
    </w:p>
    <w:p w14:paraId="7B6D1D51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position w:val="-36"/>
          <w:sz w:val="28"/>
          <w:szCs w:val="28"/>
          <w:lang w:val="vi-VN"/>
        </w:rPr>
        <w:object w:dxaOrig="4260" w:dyaOrig="859" w14:anchorId="00CDFF2A">
          <v:shape id="_x0000_i1162" type="#_x0000_t75" style="width:213pt;height:42.6pt" o:ole="">
            <v:imagedata r:id="rId248" o:title=""/>
          </v:shape>
          <o:OLEObject Type="Embed" ProgID="Equation.DSMT4" ShapeID="_x0000_i1162" DrawAspect="Content" ObjectID="_1771065156" r:id="rId249"/>
        </w:object>
      </w:r>
    </w:p>
    <w:p w14:paraId="240AB52C" w14:textId="77777777" w:rsidR="00A220F3" w:rsidRPr="00B673D6" w:rsidRDefault="00A220F3" w:rsidP="00A220F3">
      <w:pPr>
        <w:widowControl w:val="0"/>
        <w:tabs>
          <w:tab w:val="left" w:pos="3900"/>
        </w:tabs>
        <w:spacing w:before="60" w:after="60" w:line="24" w:lineRule="atLeast"/>
        <w:ind w:left="28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673D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Vậy m = 1</w:t>
      </w:r>
    </w:p>
    <w:p w14:paraId="49D51F7E" w14:textId="77777777" w:rsidR="00C24951" w:rsidRPr="00C24951" w:rsidRDefault="00A220F3" w:rsidP="002F2140">
      <w:pPr>
        <w:ind w:right="57"/>
        <w:jc w:val="both"/>
        <w:rPr>
          <w:rFonts w:ascii="Times New Roman" w:eastAsia="Calibri" w:hAnsi="Times New Roman" w:cs="Times New Roman"/>
          <w:i/>
          <w:sz w:val="28"/>
          <w:szCs w:val="28"/>
          <w:lang w:val="pt-BR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Bài 3.</w: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ho đường tròn  </w:t>
      </w:r>
      <w:r w:rsidR="00000000">
        <w:rPr>
          <w:rFonts w:ascii="Calibri" w:eastAsia="Calibri" w:hAnsi="Calibri" w:cs="Times New Roman"/>
          <w:position w:val="-12"/>
        </w:rPr>
        <w:pict w14:anchorId="79C29D32">
          <v:shape id="_x0000_i1163" type="#_x0000_t75" style="width:37.2pt;height:18pt">
            <v:imagedata r:id="rId250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, từ một điểm </w:t>
      </w:r>
      <w:r w:rsidR="00000000">
        <w:rPr>
          <w:rFonts w:ascii="Calibri" w:eastAsia="Calibri" w:hAnsi="Calibri" w:cs="Times New Roman"/>
          <w:position w:val="-4"/>
        </w:rPr>
        <w:pict w14:anchorId="3A1592CB">
          <v:shape id="_x0000_i1164" type="#_x0000_t75" style="width:13.2pt;height:13.8pt">
            <v:imagedata r:id="rId251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trên </w:t>
      </w:r>
      <w:r w:rsidR="00000000">
        <w:rPr>
          <w:rFonts w:ascii="Calibri" w:eastAsia="Calibri" w:hAnsi="Calibri" w:cs="Times New Roman"/>
          <w:position w:val="-12"/>
        </w:rPr>
        <w:pict w14:anchorId="68AD5AAC">
          <v:shape id="_x0000_i1165" type="#_x0000_t75" style="width:22.8pt;height:18pt">
            <v:imagedata r:id="rId252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kẻ tiếp tuyến </w:t>
      </w:r>
      <w:r w:rsidR="00000000">
        <w:rPr>
          <w:rFonts w:ascii="Calibri" w:eastAsia="Calibri" w:hAnsi="Calibri" w:cs="Times New Roman"/>
          <w:position w:val="-6"/>
        </w:rPr>
        <w:pict w14:anchorId="5D7C6C06">
          <v:shape id="_x0000_i1166" type="#_x0000_t75" style="width:12pt;height:15pt">
            <v:imagedata r:id="rId253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ới </w:t>
      </w:r>
      <w:r w:rsidR="00000000">
        <w:rPr>
          <w:rFonts w:ascii="Calibri" w:eastAsia="Calibri" w:hAnsi="Calibri" w:cs="Times New Roman"/>
          <w:position w:val="-12"/>
        </w:rPr>
        <w:pict w14:anchorId="0948FF78">
          <v:shape id="_x0000_i1167" type="#_x0000_t75" style="width:22.8pt;height:18pt">
            <v:imagedata r:id="rId254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. Trên đường thẳng </w:t>
      </w:r>
      <w:r w:rsidR="00000000">
        <w:rPr>
          <w:rFonts w:ascii="Calibri" w:eastAsia="Calibri" w:hAnsi="Calibri" w:cs="Times New Roman"/>
          <w:position w:val="-6"/>
        </w:rPr>
        <w:pict w14:anchorId="507D578A">
          <v:shape id="_x0000_i1168" type="#_x0000_t75" style="width:12pt;height:15pt">
            <v:imagedata r:id="rId255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ấy điểm </w:t>
      </w:r>
      <w:r w:rsidR="00000000">
        <w:rPr>
          <w:rFonts w:ascii="Calibri" w:eastAsia="Calibri" w:hAnsi="Calibri" w:cs="Times New Roman"/>
          <w:position w:val="-4"/>
        </w:rPr>
        <w:pict w14:anchorId="739424C4">
          <v:shape id="_x0000_i1169" type="#_x0000_t75" style="width:18pt;height:13.8pt">
            <v:imagedata r:id="rId256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bất kì (</w:t>
      </w:r>
      <w:r w:rsidR="00000000">
        <w:rPr>
          <w:rFonts w:ascii="Calibri" w:eastAsia="Calibri" w:hAnsi="Calibri" w:cs="Times New Roman"/>
          <w:position w:val="-4"/>
        </w:rPr>
        <w:pict w14:anchorId="15537907">
          <v:shape id="_x0000_i1170" type="#_x0000_t75" style="width:18pt;height:13.8pt">
            <v:imagedata r:id="rId257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khác </w:t>
      </w:r>
      <w:r w:rsidR="00000000">
        <w:rPr>
          <w:rFonts w:ascii="Calibri" w:eastAsia="Calibri" w:hAnsi="Calibri" w:cs="Times New Roman"/>
          <w:position w:val="-4"/>
        </w:rPr>
        <w:pict w14:anchorId="3E56C4E7">
          <v:shape id="_x0000_i1171" type="#_x0000_t75" style="width:13.2pt;height:13.8pt">
            <v:imagedata r:id="rId258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) kẻ cát tuyến </w:t>
      </w:r>
      <w:r w:rsidR="00000000">
        <w:rPr>
          <w:rFonts w:ascii="Calibri" w:eastAsia="Calibri" w:hAnsi="Calibri" w:cs="Times New Roman"/>
          <w:position w:val="-6"/>
        </w:rPr>
        <w:pict w14:anchorId="21CCB713">
          <v:shape id="_x0000_i1172" type="#_x0000_t75" style="width:34.2pt;height:15pt">
            <v:imagedata r:id="rId259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à gọi </w:t>
      </w:r>
      <w:r w:rsidR="00000000">
        <w:rPr>
          <w:rFonts w:ascii="Calibri" w:eastAsia="Calibri" w:hAnsi="Calibri" w:cs="Times New Roman"/>
          <w:position w:val="-6"/>
        </w:rPr>
        <w:pict w14:anchorId="45980F9F">
          <v:shape id="_x0000_i1173" type="#_x0000_t75" style="width:34.2pt;height:15pt">
            <v:imagedata r:id="rId260" o:title=""/>
          </v:shape>
        </w:pict>
      </w:r>
      <w:r w:rsidR="00000000">
        <w:rPr>
          <w:rFonts w:ascii="Calibri" w:eastAsia="Calibri" w:hAnsi="Calibri" w:cs="Times New Roman"/>
          <w:position w:val="-4"/>
        </w:rPr>
        <w:pict w14:anchorId="759C17AE">
          <v:shape id="_x0000_i1174" type="#_x0000_t75" style="width:15pt;height:13.8pt">
            <v:imagedata r:id="rId261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trung điểm của </w:t>
      </w:r>
      <w:r w:rsidR="00000000">
        <w:rPr>
          <w:rFonts w:ascii="Calibri" w:eastAsia="Calibri" w:hAnsi="Calibri" w:cs="Times New Roman"/>
          <w:position w:val="-6"/>
        </w:rPr>
        <w:pict w14:anchorId="00457503">
          <v:shape id="_x0000_i1175" type="#_x0000_t75" style="width:22.8pt;height:15pt">
            <v:imagedata r:id="rId262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, kẻ tiếp tuyến </w:t>
      </w:r>
      <w:r w:rsidR="00000000">
        <w:rPr>
          <w:rFonts w:ascii="Calibri" w:eastAsia="Calibri" w:hAnsi="Calibri" w:cs="Times New Roman"/>
          <w:position w:val="-4"/>
        </w:rPr>
        <w:pict w14:anchorId="03A69EE1">
          <v:shape id="_x0000_i1176" type="#_x0000_t75" style="width:24pt;height:13.8pt">
            <v:imagedata r:id="rId263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(</w:t>
      </w:r>
      <w:r w:rsidR="00000000">
        <w:rPr>
          <w:rFonts w:ascii="Calibri" w:eastAsia="Calibri" w:hAnsi="Calibri" w:cs="Times New Roman"/>
          <w:position w:val="-4"/>
        </w:rPr>
        <w:pict w14:anchorId="2A29C65A">
          <v:shape id="_x0000_i1177" type="#_x0000_t75" style="width:13.2pt;height:13.8pt">
            <v:imagedata r:id="rId264" o:title=""/>
          </v:shape>
        </w:pict>
      </w:r>
      <w:r w:rsidR="00C24951" w:rsidRPr="00C24951">
        <w:rPr>
          <w:rFonts w:ascii="Times New Roman" w:eastAsia="Calibri" w:hAnsi="Times New Roman" w:cs="Times New Roman"/>
          <w:b/>
          <w:position w:val="-4"/>
          <w:sz w:val="28"/>
          <w:szCs w:val="28"/>
          <w:lang w:val="vi-VN"/>
        </w:rPr>
        <w:t xml:space="preserve"> </w: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là tiếp điểm). Kẻ </w:t>
      </w:r>
      <w:r w:rsidR="00000000">
        <w:rPr>
          <w:rFonts w:ascii="Calibri" w:eastAsia="Calibri" w:hAnsi="Calibri" w:cs="Times New Roman"/>
          <w:position w:val="-12"/>
        </w:rPr>
        <w:pict w14:anchorId="1FAB3DC7">
          <v:shape id="_x0000_i1178" type="#_x0000_t75" style="width:121.2pt;height:18pt">
            <v:imagedata r:id="rId265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,  gọi </w:t>
      </w:r>
      <w:r w:rsidR="00000000">
        <w:rPr>
          <w:rFonts w:ascii="Calibri" w:eastAsia="Calibri" w:hAnsi="Calibri" w:cs="Times New Roman"/>
          <w:position w:val="-4"/>
        </w:rPr>
        <w:pict w14:anchorId="076DCF1B">
          <v:shape id="_x0000_i1179" type="#_x0000_t75" style="width:16.2pt;height:13.8pt">
            <v:imagedata r:id="rId266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giao điểm của </w:t>
      </w:r>
      <w:r w:rsidR="00000000">
        <w:rPr>
          <w:rFonts w:ascii="Calibri" w:eastAsia="Calibri" w:hAnsi="Calibri" w:cs="Times New Roman"/>
          <w:position w:val="-6"/>
        </w:rPr>
        <w:pict w14:anchorId="1AAEE570">
          <v:shape id="_x0000_i1180" type="#_x0000_t75" style="width:24pt;height:15pt">
            <v:imagedata r:id="rId267" o:title=""/>
          </v:shape>
        </w:pict>
      </w:r>
      <w:r w:rsidR="00C24951" w:rsidRPr="00C24951">
        <w:rPr>
          <w:rFonts w:ascii="Times New Roman" w:eastAsia="Calibri" w:hAnsi="Times New Roman" w:cs="Times New Roman"/>
          <w:b/>
          <w:position w:val="-6"/>
          <w:sz w:val="28"/>
          <w:szCs w:val="28"/>
          <w:lang w:val="vi-VN"/>
        </w:rPr>
        <w:t xml:space="preserve"> </w: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và </w:t>
      </w:r>
      <w:r w:rsidR="00000000">
        <w:rPr>
          <w:rFonts w:ascii="Calibri" w:eastAsia="Calibri" w:hAnsi="Calibri" w:cs="Times New Roman"/>
          <w:position w:val="-4"/>
        </w:rPr>
        <w:pict w14:anchorId="42A4B25F">
          <v:shape id="_x0000_i1181" type="#_x0000_t75" style="width:22.8pt;height:13.8pt">
            <v:imagedata r:id="rId268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, </w:t>
      </w:r>
      <w:r w:rsidR="00000000">
        <w:rPr>
          <w:rFonts w:ascii="Calibri" w:eastAsia="Calibri" w:hAnsi="Calibri" w:cs="Times New Roman"/>
          <w:position w:val="-4"/>
        </w:rPr>
        <w:pict w14:anchorId="435BBCF1">
          <v:shape id="_x0000_i1182" type="#_x0000_t75" style="width:10.2pt;height:13.8pt">
            <v:imagedata r:id="rId269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giao điểm của </w:t>
      </w:r>
      <w:r w:rsidR="00000000">
        <w:rPr>
          <w:rFonts w:ascii="Calibri" w:eastAsia="Calibri" w:hAnsi="Calibri" w:cs="Times New Roman"/>
          <w:position w:val="-6"/>
        </w:rPr>
        <w:pict w14:anchorId="316C4437">
          <v:shape id="_x0000_i1183" type="#_x0000_t75" style="width:27pt;height:15pt">
            <v:imagedata r:id="rId270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à </w:t>
      </w:r>
      <w:r w:rsidR="00000000">
        <w:rPr>
          <w:rFonts w:ascii="Calibri" w:eastAsia="Calibri" w:hAnsi="Calibri" w:cs="Times New Roman"/>
          <w:position w:val="-4"/>
        </w:rPr>
        <w:pict w14:anchorId="2181C394">
          <v:shape id="_x0000_i1184" type="#_x0000_t75" style="width:22.2pt;height:13.8pt">
            <v:imagedata r:id="rId271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>.</w:t>
      </w:r>
    </w:p>
    <w:p w14:paraId="1025FBB2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pt-BR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a) Chứng minh tứ giác </w:t>
      </w:r>
      <w:r w:rsidR="00000000">
        <w:rPr>
          <w:rFonts w:ascii="Calibri" w:eastAsia="Calibri" w:hAnsi="Calibri" w:cs="Times New Roman"/>
          <w:position w:val="-6"/>
        </w:rPr>
        <w:pict w14:anchorId="0A38D731">
          <v:shape id="_x0000_i1185" type="#_x0000_t75" style="width:43.8pt;height:15pt">
            <v:imagedata r:id="rId27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nội tiếp. Chứng minh năm điểm </w:t>
      </w:r>
      <w:r w:rsidR="00000000">
        <w:rPr>
          <w:rFonts w:ascii="Calibri" w:eastAsia="Calibri" w:hAnsi="Calibri" w:cs="Times New Roman"/>
          <w:position w:val="-10"/>
        </w:rPr>
        <w:pict w14:anchorId="41A41EC9">
          <v:shape id="_x0000_i1186" type="#_x0000_t75" style="width:79.8pt;height:16.8pt">
            <v:imagedata r:id="rId27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ùng nằm trên một đường tròn .</w:t>
      </w:r>
    </w:p>
    <w:p w14:paraId="1C3583C1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de-DE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b) Chứng minh   </w:t>
      </w:r>
      <w:r w:rsidR="00000000">
        <w:rPr>
          <w:rFonts w:ascii="Calibri" w:eastAsia="Calibri" w:hAnsi="Calibri" w:cs="Times New Roman"/>
          <w:position w:val="-10"/>
        </w:rPr>
        <w:pict w14:anchorId="503DD066">
          <v:shape id="_x0000_i1187" type="#_x0000_t75" style="width:148.2pt;height:19.8pt">
            <v:imagedata r:id="rId27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de-DE"/>
        </w:rPr>
        <w:t>.</w:t>
      </w:r>
    </w:p>
    <w:p w14:paraId="4C0C3D68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>c) Chứng minh tứ giác OAHB hình thoi</w:t>
      </w:r>
    </w:p>
    <w:p w14:paraId="0C9CA4C3" w14:textId="77777777" w:rsidR="00C24951" w:rsidRPr="00C24951" w:rsidRDefault="00C24951" w:rsidP="00C24951">
      <w:pPr>
        <w:spacing w:after="0" w:line="240" w:lineRule="auto"/>
        <w:jc w:val="both"/>
        <w:rPr>
          <w:rFonts w:ascii="Calibri" w:eastAsia="Calibri" w:hAnsi="Calibri" w:cs="Times New Roman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d) </w:t>
      </w:r>
      <w:r w:rsidRPr="00C24951">
        <w:rPr>
          <w:rFonts w:ascii="Times New Roman" w:eastAsia="Calibri" w:hAnsi="Times New Roman" w:cs="Times New Roman"/>
          <w:sz w:val="28"/>
          <w:szCs w:val="28"/>
          <w:lang w:val="de-DE"/>
        </w:rPr>
        <w:t xml:space="preserve">Tìm quỹ tích của điểm </w:t>
      </w:r>
      <w:r w:rsidR="00000000">
        <w:rPr>
          <w:rFonts w:ascii="Calibri" w:eastAsia="Calibri" w:hAnsi="Calibri" w:cs="Times New Roman"/>
          <w:position w:val="-4"/>
        </w:rPr>
        <w:pict w14:anchorId="6E70A88D">
          <v:shape id="_x0000_i1188" type="#_x0000_t75" style="width:16.2pt;height:13.8pt">
            <v:imagedata r:id="rId27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de-DE"/>
        </w:rPr>
        <w:t xml:space="preserve"> khi </w:t>
      </w:r>
      <w:r w:rsidR="00000000">
        <w:rPr>
          <w:rFonts w:ascii="Calibri" w:eastAsia="Calibri" w:hAnsi="Calibri" w:cs="Times New Roman"/>
          <w:position w:val="-4"/>
        </w:rPr>
        <w:pict w14:anchorId="72FF1EB5">
          <v:shape id="_x0000_i1189" type="#_x0000_t75" style="width:18pt;height:13.8pt">
            <v:imagedata r:id="rId27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de-DE"/>
        </w:rPr>
        <w:t xml:space="preserve"> di chuyển trên đường thẳng </w:t>
      </w:r>
      <w:r w:rsidR="00000000">
        <w:rPr>
          <w:rFonts w:ascii="Calibri" w:eastAsia="Calibri" w:hAnsi="Calibri" w:cs="Times New Roman"/>
          <w:position w:val="-6"/>
        </w:rPr>
        <w:pict w14:anchorId="4049FEC3">
          <v:shape id="_x0000_i1190" type="#_x0000_t75" style="width:12pt;height:15pt">
            <v:imagedata r:id="rId277" o:title=""/>
          </v:shape>
        </w:pict>
      </w:r>
    </w:p>
    <w:p w14:paraId="7069887B" w14:textId="77777777" w:rsidR="00C24951" w:rsidRPr="00C24951" w:rsidRDefault="00C24951" w:rsidP="00C24951">
      <w:pPr>
        <w:spacing w:after="0" w:line="240" w:lineRule="auto"/>
        <w:jc w:val="center"/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Lời giải</w:t>
      </w:r>
    </w:p>
    <w:p w14:paraId="1BA5C701" w14:textId="77777777" w:rsidR="00C24951" w:rsidRPr="00C24951" w:rsidRDefault="00C24951" w:rsidP="00C24951">
      <w:pPr>
        <w:spacing w:after="0" w:line="240" w:lineRule="auto"/>
        <w:ind w:hanging="720"/>
        <w:jc w:val="both"/>
        <w:rPr>
          <w:rFonts w:ascii="Times New Roman" w:eastAsia="Times New Roman" w:hAnsi="Times New Roman" w:cs="Times New Roman"/>
          <w:i/>
          <w:sz w:val="28"/>
          <w:szCs w:val="28"/>
          <w:lang w:val="vi-VN"/>
        </w:rPr>
      </w:pPr>
    </w:p>
    <w:p w14:paraId="41D02FA1" w14:textId="77777777" w:rsidR="00C24951" w:rsidRPr="00C24951" w:rsidRDefault="00000000" w:rsidP="00C24951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i/>
          <w:sz w:val="28"/>
          <w:szCs w:val="28"/>
        </w:rPr>
        <w:pict w14:anchorId="71BF662A">
          <v:shape id="_x0000_i1191" type="#_x0000_t75" style="width:234pt;height:166.2pt">
            <v:imagedata r:id="rId278" o:title=""/>
          </v:shape>
        </w:pict>
      </w:r>
    </w:p>
    <w:p w14:paraId="6AC00B27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sv-SE"/>
        </w:rPr>
        <w:t>a)</w:t>
      </w:r>
      <w:r w:rsidRPr="00C24951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</w:t>
      </w:r>
      <w:r w:rsidR="00000000">
        <w:rPr>
          <w:rFonts w:ascii="Calibri" w:eastAsia="Calibri" w:hAnsi="Calibri" w:cs="Times New Roman"/>
          <w:position w:val="-6"/>
        </w:rPr>
        <w:pict w14:anchorId="56BF459A">
          <v:shape id="_x0000_i1192" type="#_x0000_t75" style="width:118.8pt;height:19.8pt">
            <v:imagedata r:id="rId279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nên tứ giác </w:t>
      </w:r>
      <w:r w:rsidR="00000000">
        <w:rPr>
          <w:rFonts w:ascii="Calibri" w:eastAsia="Calibri" w:hAnsi="Calibri" w:cs="Times New Roman"/>
          <w:position w:val="-6"/>
        </w:rPr>
        <w:pict w14:anchorId="02DE17F7">
          <v:shape id="_x0000_i1193" type="#_x0000_t75" style="width:43.8pt;height:15pt">
            <v:imagedata r:id="rId280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nội tiếp đường tròn đường kính </w:t>
      </w:r>
      <w:r w:rsidR="00000000">
        <w:rPr>
          <w:rFonts w:ascii="Calibri" w:eastAsia="Calibri" w:hAnsi="Calibri" w:cs="Times New Roman"/>
          <w:position w:val="-6"/>
        </w:rPr>
        <w:pict w14:anchorId="1D4A0B3E">
          <v:shape id="_x0000_i1194" type="#_x0000_t75" style="width:25.8pt;height:15pt">
            <v:imagedata r:id="rId28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478C4F0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Vì </w:t>
      </w:r>
      <w:r w:rsidR="00000000">
        <w:rPr>
          <w:rFonts w:ascii="Calibri" w:eastAsia="Calibri" w:hAnsi="Calibri" w:cs="Times New Roman"/>
          <w:position w:val="-4"/>
        </w:rPr>
        <w:pict w14:anchorId="3C9DF8F5">
          <v:shape id="_x0000_i1195" type="#_x0000_t75" style="width:15pt;height:13.8pt">
            <v:imagedata r:id="rId28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là trung điểm </w:t>
      </w:r>
      <w:r w:rsidR="00000000">
        <w:rPr>
          <w:rFonts w:ascii="Calibri" w:eastAsia="Calibri" w:hAnsi="Calibri" w:cs="Times New Roman"/>
          <w:position w:val="-6"/>
        </w:rPr>
        <w:pict w14:anchorId="136498A9">
          <v:shape id="_x0000_i1196" type="#_x0000_t75" style="width:22.8pt;height:15pt">
            <v:imagedata r:id="rId28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nên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000000">
        <w:rPr>
          <w:rFonts w:ascii="Calibri" w:eastAsia="Calibri" w:hAnsi="Calibri" w:cs="Times New Roman"/>
          <w:position w:val="-6"/>
        </w:rPr>
        <w:pict w14:anchorId="15415414">
          <v:shape id="_x0000_i1197" type="#_x0000_t75" style="width:58.2pt;height:15pt">
            <v:imagedata r:id="rId284" o:title=""/>
          </v:shape>
        </w:pict>
      </w:r>
      <w:r w:rsidRPr="00C24951">
        <w:rPr>
          <w:rFonts w:ascii="Times New Roman" w:eastAsia="Calibri" w:hAnsi="Times New Roman" w:cs="Times New Roman"/>
          <w:b/>
          <w:position w:val="-6"/>
          <w:sz w:val="28"/>
          <w:szCs w:val="28"/>
          <w:lang w:val="vi-VN"/>
        </w:rPr>
        <w:t xml:space="preserve"> 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( quan hệ đường kính </w:t>
      </w:r>
    </w:p>
    <w:p w14:paraId="08280900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Và dây cung) </w:t>
      </w:r>
      <w:r w:rsidR="00000000">
        <w:rPr>
          <w:rFonts w:ascii="Calibri" w:eastAsia="Calibri" w:hAnsi="Calibri" w:cs="Times New Roman"/>
          <w:position w:val="-6"/>
        </w:rPr>
        <w:pict w14:anchorId="06433E17">
          <v:shape id="_x0000_i1198" type="#_x0000_t75" style="width:16.8pt;height:13.2pt">
            <v:imagedata r:id="rId28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00000">
        <w:rPr>
          <w:rFonts w:ascii="Calibri" w:eastAsia="Calibri" w:hAnsi="Calibri" w:cs="Times New Roman"/>
          <w:position w:val="-6"/>
        </w:rPr>
        <w:pict w14:anchorId="5CB19C05">
          <v:shape id="_x0000_i1199" type="#_x0000_t75" style="width:67.8pt;height:19.8pt">
            <v:imagedata r:id="rId28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Theo tính chất tiếp tuyến ta có  </w:t>
      </w:r>
      <w:r w:rsidR="00000000">
        <w:rPr>
          <w:rFonts w:ascii="Calibri" w:eastAsia="Calibri" w:hAnsi="Calibri" w:cs="Times New Roman"/>
          <w:position w:val="-6"/>
        </w:rPr>
        <w:pict w14:anchorId="24BB5757">
          <v:shape id="_x0000_i1200" type="#_x0000_t75" style="width:67.2pt;height:19.8pt">
            <v:imagedata r:id="rId287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="00000000">
        <w:rPr>
          <w:rFonts w:ascii="Calibri" w:eastAsia="Calibri" w:hAnsi="Calibri" w:cs="Times New Roman"/>
          <w:position w:val="-6"/>
        </w:rPr>
        <w:pict w14:anchorId="4212712F">
          <v:shape id="_x0000_i1201" type="#_x0000_t75" style="width:67.2pt;height:19.8pt">
            <v:imagedata r:id="rId288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>N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hư vậy </w:t>
      </w:r>
      <w:r w:rsidR="00000000">
        <w:rPr>
          <w:rFonts w:ascii="Calibri" w:eastAsia="Calibri" w:hAnsi="Calibri" w:cs="Times New Roman"/>
          <w:position w:val="-10"/>
        </w:rPr>
        <w:pict w14:anchorId="588CE3FA">
          <v:shape id="_x0000_i1202" type="#_x0000_t75" style="width:43.2pt;height:16.8pt">
            <v:imagedata r:id="rId289" o:title=""/>
          </v:shape>
        </w:pict>
      </w:r>
      <w:r w:rsidRPr="00C24951">
        <w:rPr>
          <w:rFonts w:ascii="Times New Roman" w:eastAsia="Calibri" w:hAnsi="Times New Roman" w:cs="Times New Roman"/>
          <w:b/>
          <w:position w:val="-10"/>
          <w:sz w:val="28"/>
          <w:szCs w:val="28"/>
          <w:lang w:val="vi-VN"/>
        </w:rPr>
        <w:t xml:space="preserve"> 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cùng nhìn </w:t>
      </w:r>
      <w:r w:rsidR="00000000">
        <w:rPr>
          <w:rFonts w:ascii="Calibri" w:eastAsia="Calibri" w:hAnsi="Calibri" w:cs="Times New Roman"/>
          <w:position w:val="-6"/>
        </w:rPr>
        <w:pict w14:anchorId="3012C7BC">
          <v:shape id="_x0000_i1203" type="#_x0000_t75" style="width:27pt;height:15pt">
            <v:imagedata r:id="rId290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dưới một góc  </w:t>
      </w:r>
      <w:r w:rsidR="00000000">
        <w:rPr>
          <w:rFonts w:ascii="Calibri" w:eastAsia="Calibri" w:hAnsi="Calibri" w:cs="Times New Roman"/>
          <w:position w:val="-6"/>
        </w:rPr>
        <w:pict w14:anchorId="5B854FF0">
          <v:shape id="_x0000_i1204" type="#_x0000_t75" style="width:22.2pt;height:18pt">
            <v:imagedata r:id="rId29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nên cùng nằm trên đường tròn  đường kính </w:t>
      </w:r>
      <w:r w:rsidR="00000000">
        <w:rPr>
          <w:rFonts w:ascii="Calibri" w:eastAsia="Calibri" w:hAnsi="Calibri" w:cs="Times New Roman"/>
          <w:position w:val="-6"/>
        </w:rPr>
        <w:pict w14:anchorId="24587F75">
          <v:shape id="_x0000_i1205" type="#_x0000_t75" style="width:27pt;height:15pt">
            <v:imagedata r:id="rId29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02EE085D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>Vậy năm điểm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000000">
        <w:rPr>
          <w:rFonts w:ascii="Calibri" w:eastAsia="Calibri" w:hAnsi="Calibri" w:cs="Times New Roman"/>
          <w:position w:val="-10"/>
        </w:rPr>
        <w:pict w14:anchorId="721E7A1A">
          <v:shape id="_x0000_i1206" type="#_x0000_t75" style="width:76.8pt;height:16.8pt">
            <v:imagedata r:id="rId29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ùng nằm trên một đường tròn.</w:t>
      </w:r>
    </w:p>
    <w:p w14:paraId="00C39694" w14:textId="77777777" w:rsidR="00C24951" w:rsidRPr="00C24951" w:rsidRDefault="00C24951" w:rsidP="00C24951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val="fr-FR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b) </w: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Ta có </w:t>
      </w:r>
      <w:r w:rsidR="00000000">
        <w:rPr>
          <w:rFonts w:ascii="Calibri" w:eastAsia="Calibri" w:hAnsi="Calibri" w:cs="Times New Roman"/>
          <w:position w:val="-4"/>
        </w:rPr>
        <w:pict w14:anchorId="163F260B">
          <v:shape id="_x0000_i1207" type="#_x0000_t75" style="width:58.2pt;height:13.8pt">
            <v:imagedata r:id="rId29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( t/c hai tiếp tuyến cắt nhau); </w:t>
      </w:r>
      <w:r w:rsidR="00000000">
        <w:rPr>
          <w:rFonts w:ascii="Calibri" w:eastAsia="Calibri" w:hAnsi="Calibri" w:cs="Times New Roman"/>
          <w:position w:val="-6"/>
        </w:rPr>
        <w:pict w14:anchorId="0FA32B5F">
          <v:shape id="_x0000_i1208" type="#_x0000_t75" style="width:76.8pt;height:15pt">
            <v:imagedata r:id="rId295" o:title=""/>
          </v:shape>
        </w:pict>
      </w:r>
    </w:p>
    <w:p w14:paraId="6A74677C" w14:textId="77777777" w:rsidR="00C24951" w:rsidRPr="00C24951" w:rsidRDefault="00000000" w:rsidP="00C24951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val="fr-FR"/>
        </w:rPr>
      </w:pPr>
      <w:r>
        <w:rPr>
          <w:rFonts w:ascii="Calibri" w:eastAsia="Calibri" w:hAnsi="Calibri" w:cs="Times New Roman"/>
          <w:position w:val="-6"/>
        </w:rPr>
        <w:pict w14:anchorId="01C397E8">
          <v:shape id="_x0000_i1209" type="#_x0000_t75" style="width:16.8pt;height:13.2pt">
            <v:imagedata r:id="rId296" o:title=""/>
          </v:shape>
        </w:pict>
      </w:r>
      <w:r>
        <w:rPr>
          <w:rFonts w:ascii="Calibri" w:eastAsia="Calibri" w:hAnsi="Calibri" w:cs="Times New Roman"/>
          <w:position w:val="-6"/>
        </w:rPr>
        <w:pict w14:anchorId="47A76231">
          <v:shape id="_x0000_i1210" type="#_x0000_t75" style="width:27pt;height:15pt">
            <v:imagedata r:id="rId297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là trung trực của </w:t>
      </w:r>
      <w:r>
        <w:rPr>
          <w:rFonts w:ascii="Calibri" w:eastAsia="Calibri" w:hAnsi="Calibri" w:cs="Times New Roman"/>
          <w:position w:val="-4"/>
        </w:rPr>
        <w:pict w14:anchorId="7B6ED382">
          <v:shape id="_x0000_i1211" type="#_x0000_t75" style="width:22.2pt;height:13.8pt">
            <v:imagedata r:id="rId298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Calibri" w:eastAsia="Calibri" w:hAnsi="Calibri" w:cs="Times New Roman"/>
          <w:position w:val="-6"/>
        </w:rPr>
        <w:pict w14:anchorId="65B50DAC">
          <v:shape id="_x0000_i1212" type="#_x0000_t75" style="width:16.8pt;height:13.2pt">
            <v:imagedata r:id="rId299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Calibri" w:eastAsia="Calibri" w:hAnsi="Calibri" w:cs="Times New Roman"/>
          <w:position w:val="-6"/>
        </w:rPr>
        <w:pict w14:anchorId="6DDA6B9A">
          <v:shape id="_x0000_i1213" type="#_x0000_t75" style="width:61.2pt;height:15pt">
            <v:imagedata r:id="rId300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tại </w:t>
      </w:r>
      <w:r>
        <w:rPr>
          <w:rFonts w:ascii="Calibri" w:eastAsia="Calibri" w:hAnsi="Calibri" w:cs="Times New Roman"/>
          <w:position w:val="-4"/>
        </w:rPr>
        <w:pict w14:anchorId="6F5EF744">
          <v:shape id="_x0000_i1214" type="#_x0000_t75" style="width:10.2pt;height:13.8pt">
            <v:imagedata r:id="rId301" o:title=""/>
          </v:shape>
        </w:pict>
      </w:r>
      <w:r w:rsidR="00C24951"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.</w:t>
      </w:r>
    </w:p>
    <w:p w14:paraId="0EB2E7F8" w14:textId="77777777" w:rsidR="00C24951" w:rsidRPr="00C24951" w:rsidRDefault="00C24951" w:rsidP="00C24951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val="fr-FR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Theo tính chất tiếp tuyến ta có  </w:t>
      </w:r>
      <w:r w:rsidR="00000000">
        <w:rPr>
          <w:rFonts w:ascii="Calibri" w:eastAsia="Calibri" w:hAnsi="Calibri" w:cs="Times New Roman"/>
          <w:position w:val="-6"/>
        </w:rPr>
        <w:pict w14:anchorId="2940E384">
          <v:shape id="_x0000_i1215" type="#_x0000_t75" style="width:67.2pt;height:19.8pt">
            <v:imagedata r:id="rId30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nên tam giác  </w:t>
      </w:r>
      <w:r w:rsidR="00000000">
        <w:rPr>
          <w:rFonts w:ascii="Calibri" w:eastAsia="Calibri" w:hAnsi="Calibri" w:cs="Times New Roman"/>
          <w:position w:val="-6"/>
        </w:rPr>
        <w:pict w14:anchorId="39650383">
          <v:shape id="_x0000_i1216" type="#_x0000_t75" style="width:36pt;height:15pt">
            <v:imagedata r:id="rId30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vuông tại </w:t>
      </w:r>
      <w:r w:rsidR="00000000">
        <w:rPr>
          <w:rFonts w:ascii="Calibri" w:eastAsia="Calibri" w:hAnsi="Calibri" w:cs="Times New Roman"/>
          <w:position w:val="-4"/>
        </w:rPr>
        <w:pict w14:anchorId="73449A25">
          <v:shape id="_x0000_i1217" type="#_x0000_t75" style="width:13.2pt;height:13.8pt">
            <v:imagedata r:id="rId30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có </w:t>
      </w:r>
      <w:r w:rsidR="00000000">
        <w:rPr>
          <w:rFonts w:ascii="Calibri" w:eastAsia="Calibri" w:hAnsi="Calibri" w:cs="Times New Roman"/>
          <w:position w:val="-4"/>
        </w:rPr>
        <w:pict w14:anchorId="29DA6A50">
          <v:shape id="_x0000_i1218" type="#_x0000_t75" style="width:19.8pt;height:13.8pt">
            <v:imagedata r:id="rId30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là đường cao.</w:t>
      </w:r>
    </w:p>
    <w:p w14:paraId="0079D95C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>Á</w: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p dụng hệ thức giữa cạnh và đường cao </w:t>
      </w:r>
      <w:r w:rsidR="00000000">
        <w:rPr>
          <w:rFonts w:ascii="Calibri" w:eastAsia="Calibri" w:hAnsi="Calibri" w:cs="Times New Roman"/>
          <w:position w:val="-6"/>
        </w:rPr>
        <w:pict w14:anchorId="3B2D560E">
          <v:shape id="_x0000_i1219" type="#_x0000_t75" style="width:16.8pt;height:13.2pt">
            <v:imagedata r:id="rId30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000000">
        <w:rPr>
          <w:rFonts w:ascii="Calibri" w:eastAsia="Calibri" w:hAnsi="Calibri" w:cs="Times New Roman"/>
          <w:position w:val="-6"/>
        </w:rPr>
        <w:pict w14:anchorId="554B2C81">
          <v:shape id="_x0000_i1220" type="#_x0000_t75" style="width:82.2pt;height:18pt">
            <v:imagedata r:id="rId307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hay </w:t>
      </w:r>
      <w:r w:rsidR="00000000">
        <w:rPr>
          <w:rFonts w:ascii="Calibri" w:eastAsia="Calibri" w:hAnsi="Calibri" w:cs="Times New Roman"/>
          <w:position w:val="-6"/>
        </w:rPr>
        <w:pict w14:anchorId="3FF72D66">
          <v:shape id="_x0000_i1221" type="#_x0000_t75" style="width:73.2pt;height:18pt">
            <v:imagedata r:id="rId308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; và </w:t>
      </w:r>
      <w:r w:rsidR="00000000">
        <w:rPr>
          <w:rFonts w:ascii="Calibri" w:eastAsia="Calibri" w:hAnsi="Calibri" w:cs="Times New Roman"/>
          <w:position w:val="-6"/>
        </w:rPr>
        <w:pict w14:anchorId="08958869">
          <v:shape id="_x0000_i1222" type="#_x0000_t75" style="width:1in;height:18pt">
            <v:imagedata r:id="rId309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14:paraId="5D943DBE" w14:textId="77777777" w:rsidR="00C24951" w:rsidRPr="00C24951" w:rsidRDefault="00C24951" w:rsidP="00C24951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val="fr-FR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) Ta có </w: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000000">
        <w:rPr>
          <w:rFonts w:ascii="Calibri" w:eastAsia="Calibri" w:hAnsi="Calibri" w:cs="Times New Roman"/>
          <w:position w:val="-6"/>
        </w:rPr>
        <w:pict w14:anchorId="6B9EDC43">
          <v:shape id="_x0000_i1223" type="#_x0000_t75" style="width:58.2pt;height:15pt">
            <v:imagedata r:id="rId310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(tính chất tiếp tuyến) ; </w:t>
      </w:r>
      <w:r w:rsidR="00000000">
        <w:rPr>
          <w:rFonts w:ascii="Calibri" w:eastAsia="Calibri" w:hAnsi="Calibri" w:cs="Times New Roman"/>
          <w:position w:val="-12"/>
        </w:rPr>
        <w:pict w14:anchorId="4874F86A">
          <v:shape id="_x0000_i1224" type="#_x0000_t75" style="width:157.2pt;height:18pt">
            <v:imagedata r:id="rId31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hay </w:t>
      </w:r>
      <w:r w:rsidR="00000000">
        <w:rPr>
          <w:rFonts w:ascii="Calibri" w:eastAsia="Calibri" w:hAnsi="Calibri" w:cs="Times New Roman"/>
          <w:position w:val="-6"/>
        </w:rPr>
        <w:pict w14:anchorId="4A6AE0EF">
          <v:shape id="_x0000_i1225" type="#_x0000_t75" style="width:58.2pt;height:15pt">
            <v:imagedata r:id="rId31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14:paraId="1B117905" w14:textId="77777777" w:rsidR="00C24951" w:rsidRPr="00C24951" w:rsidRDefault="00C24951" w:rsidP="00C24951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val="fr-FR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Mặt khác </w:t>
      </w:r>
      <w:r w:rsidR="00000000">
        <w:rPr>
          <w:rFonts w:ascii="Calibri" w:eastAsia="Calibri" w:hAnsi="Calibri" w:cs="Times New Roman"/>
          <w:position w:val="-6"/>
        </w:rPr>
        <w:pict w14:anchorId="01441648">
          <v:shape id="_x0000_i1226" type="#_x0000_t75" style="width:57pt;height:15pt">
            <v:imagedata r:id="rId31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(tính chất tiếp tuyến) ; </w:t>
      </w:r>
      <w:r w:rsidR="00000000">
        <w:rPr>
          <w:rFonts w:ascii="Calibri" w:eastAsia="Calibri" w:hAnsi="Calibri" w:cs="Times New Roman"/>
          <w:position w:val="-4"/>
        </w:rPr>
        <w:pict w14:anchorId="2C177963">
          <v:shape id="_x0000_i1227" type="#_x0000_t75" style="width:58.2pt;height:13.8pt">
            <v:imagedata r:id="rId31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000000">
        <w:rPr>
          <w:rFonts w:ascii="Calibri" w:eastAsia="Calibri" w:hAnsi="Calibri" w:cs="Times New Roman"/>
          <w:position w:val="-6"/>
        </w:rPr>
        <w:pict w14:anchorId="1B988B68">
          <v:shape id="_x0000_i1228" type="#_x0000_t75" style="width:16.8pt;height:13.2pt">
            <v:imagedata r:id="rId31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000000">
        <w:rPr>
          <w:rFonts w:ascii="Calibri" w:eastAsia="Calibri" w:hAnsi="Calibri" w:cs="Times New Roman"/>
          <w:position w:val="-6"/>
        </w:rPr>
        <w:pict w14:anchorId="4628DBDA">
          <v:shape id="_x0000_i1229" type="#_x0000_t75" style="width:55.2pt;height:15pt">
            <v:imagedata r:id="rId31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hay </w:t>
      </w:r>
      <w:r w:rsidR="00000000">
        <w:rPr>
          <w:rFonts w:ascii="Calibri" w:eastAsia="Calibri" w:hAnsi="Calibri" w:cs="Times New Roman"/>
          <w:position w:val="-6"/>
        </w:rPr>
        <w:pict w14:anchorId="28870BD5">
          <v:shape id="_x0000_i1230" type="#_x0000_t75" style="width:57pt;height:15pt">
            <v:imagedata r:id="rId317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14:paraId="085C6F57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>Suy ra t</w: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ứ giác </w:t>
      </w:r>
      <w:r w:rsidR="00000000">
        <w:rPr>
          <w:rFonts w:ascii="Calibri" w:eastAsia="Calibri" w:hAnsi="Calibri" w:cs="Times New Roman"/>
          <w:position w:val="-6"/>
        </w:rPr>
        <w:pict w14:anchorId="5FDDAD10">
          <v:shape id="_x0000_i1231" type="#_x0000_t75" style="width:40.8pt;height:15pt">
            <v:imagedata r:id="rId318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hình bình hành; lại có </w:t>
      </w:r>
      <w:r w:rsidR="00000000">
        <w:rPr>
          <w:rFonts w:ascii="Calibri" w:eastAsia="Calibri" w:hAnsi="Calibri" w:cs="Times New Roman"/>
          <w:position w:val="-12"/>
        </w:rPr>
        <w:pict w14:anchorId="564531FA">
          <v:shape id="_x0000_i1232" type="#_x0000_t75" style="width:84pt;height:18pt">
            <v:imagedata r:id="rId319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000000">
        <w:rPr>
          <w:rFonts w:ascii="Calibri" w:eastAsia="Calibri" w:hAnsi="Calibri" w:cs="Times New Roman"/>
          <w:position w:val="-6"/>
        </w:rPr>
        <w:pict w14:anchorId="379B24A1">
          <v:shape id="_x0000_i1233" type="#_x0000_t75" style="width:16.8pt;height:13.2pt">
            <v:imagedata r:id="rId320" o:title=""/>
          </v:shape>
        </w:pict>
      </w:r>
      <w:r w:rsidR="00000000">
        <w:rPr>
          <w:rFonts w:ascii="Calibri" w:eastAsia="Calibri" w:hAnsi="Calibri" w:cs="Times New Roman"/>
          <w:position w:val="-6"/>
        </w:rPr>
        <w:pict w14:anchorId="55D9020A">
          <v:shape id="_x0000_i1234" type="#_x0000_t75" style="width:40.8pt;height:15pt">
            <v:imagedata r:id="rId32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hình thoi.</w:t>
      </w:r>
    </w:p>
    <w:p w14:paraId="5D280AC3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color w:val="0070C0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d) </w: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Theo trên </w:t>
      </w:r>
      <w:r w:rsidR="00000000">
        <w:rPr>
          <w:rFonts w:ascii="Calibri" w:eastAsia="Calibri" w:hAnsi="Calibri" w:cs="Times New Roman"/>
          <w:position w:val="-6"/>
        </w:rPr>
        <w:pict w14:anchorId="01301367">
          <v:shape id="_x0000_i1235" type="#_x0000_t75" style="width:40.8pt;height:15pt">
            <v:imagedata r:id="rId32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hình thoi. </w:t>
      </w:r>
      <w:r w:rsidR="00000000">
        <w:rPr>
          <w:rFonts w:ascii="Calibri" w:eastAsia="Calibri" w:hAnsi="Calibri" w:cs="Times New Roman"/>
          <w:position w:val="-6"/>
        </w:rPr>
        <w:pict w14:anchorId="2C64FAC2">
          <v:shape id="_x0000_i1236" type="#_x0000_t75" style="width:16.8pt;height:13.2pt">
            <v:imagedata r:id="rId323" o:title=""/>
          </v:shape>
        </w:pict>
      </w:r>
      <w:r w:rsidR="00000000">
        <w:rPr>
          <w:rFonts w:ascii="Calibri" w:eastAsia="Calibri" w:hAnsi="Calibri" w:cs="Times New Roman"/>
          <w:position w:val="-6"/>
        </w:rPr>
        <w:pict w14:anchorId="38F4C1FD">
          <v:shape id="_x0000_i1237" type="#_x0000_t75" style="width:82.2pt;height:15pt">
            <v:imagedata r:id="rId32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. Vậy khi </w:t>
      </w:r>
      <w:r w:rsidR="00000000">
        <w:rPr>
          <w:rFonts w:ascii="Calibri" w:eastAsia="Calibri" w:hAnsi="Calibri" w:cs="Times New Roman"/>
          <w:position w:val="-4"/>
        </w:rPr>
        <w:pict w14:anchorId="20C2E044">
          <v:shape id="_x0000_i1238" type="#_x0000_t75" style="width:18pt;height:13.8pt">
            <v:imagedata r:id="rId32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di động trên </w:t>
      </w:r>
      <w:r w:rsidR="00000000">
        <w:rPr>
          <w:rFonts w:ascii="Calibri" w:eastAsia="Calibri" w:hAnsi="Calibri" w:cs="Times New Roman"/>
          <w:position w:val="-12"/>
        </w:rPr>
        <w:pict w14:anchorId="6F22484C">
          <v:shape id="_x0000_i1239" type="#_x0000_t75" style="width:22.2pt;height:18pt">
            <v:imagedata r:id="rId32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thì </w:t>
      </w:r>
      <w:r w:rsidR="00000000">
        <w:rPr>
          <w:rFonts w:ascii="Calibri" w:eastAsia="Calibri" w:hAnsi="Calibri" w:cs="Times New Roman"/>
          <w:position w:val="-4"/>
        </w:rPr>
        <w:pict w14:anchorId="113C8346">
          <v:shape id="_x0000_i1240" type="#_x0000_t75" style="width:16.2pt;height:13.8pt">
            <v:imagedata r:id="rId327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ũng di động nhưng luôn cách </w:t>
      </w:r>
      <w:r w:rsidR="00000000">
        <w:rPr>
          <w:rFonts w:ascii="Calibri" w:eastAsia="Calibri" w:hAnsi="Calibri" w:cs="Times New Roman"/>
          <w:position w:val="-4"/>
        </w:rPr>
        <w:pict w14:anchorId="5984CB0D">
          <v:shape id="_x0000_i1241" type="#_x0000_t75" style="width:13.2pt;height:13.8pt">
            <v:imagedata r:id="rId328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ố định một khoảng bằng </w:t>
      </w:r>
      <w:r w:rsidR="00000000">
        <w:rPr>
          <w:rFonts w:ascii="Calibri" w:eastAsia="Calibri" w:hAnsi="Calibri" w:cs="Times New Roman"/>
          <w:position w:val="-4"/>
        </w:rPr>
        <w:pict w14:anchorId="566E9B85">
          <v:shape id="_x0000_i1242" type="#_x0000_t75" style="width:13.2pt;height:13.8pt">
            <v:imagedata r:id="rId329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. Do đó quỹ tích của điểm </w:t>
      </w:r>
      <w:r w:rsidR="00000000">
        <w:rPr>
          <w:rFonts w:ascii="Calibri" w:eastAsia="Calibri" w:hAnsi="Calibri" w:cs="Times New Roman"/>
          <w:position w:val="-4"/>
        </w:rPr>
        <w:pict w14:anchorId="6C512970">
          <v:shape id="_x0000_i1243" type="#_x0000_t75" style="width:16.2pt;height:13.8pt">
            <v:imagedata r:id="rId330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khi </w:t>
      </w:r>
      <w:r w:rsidR="00000000">
        <w:rPr>
          <w:rFonts w:ascii="Calibri" w:eastAsia="Calibri" w:hAnsi="Calibri" w:cs="Times New Roman"/>
          <w:position w:val="-4"/>
        </w:rPr>
        <w:pict w14:anchorId="00AF8BA7">
          <v:shape id="_x0000_i1244" type="#_x0000_t75" style="width:18pt;height:13.8pt">
            <v:imagedata r:id="rId33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di chuyển trên đường thẳng </w:t>
      </w:r>
      <w:r w:rsidR="00000000">
        <w:rPr>
          <w:rFonts w:ascii="Calibri" w:eastAsia="Calibri" w:hAnsi="Calibri" w:cs="Times New Roman"/>
          <w:position w:val="-12"/>
        </w:rPr>
        <w:pict w14:anchorId="698D30C0">
          <v:shape id="_x0000_i1245" type="#_x0000_t75" style="width:22.2pt;height:18pt">
            <v:imagedata r:id="rId33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là nửa đường tròn  tâm </w:t>
      </w:r>
      <w:r w:rsidR="00000000">
        <w:rPr>
          <w:rFonts w:ascii="Calibri" w:eastAsia="Calibri" w:hAnsi="Calibri" w:cs="Times New Roman"/>
          <w:position w:val="-12"/>
        </w:rPr>
        <w:pict w14:anchorId="68942099">
          <v:shape id="_x0000_i1246" type="#_x0000_t75" style="width:22.8pt;height:18pt">
            <v:imagedata r:id="rId333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bán kính </w:t>
      </w:r>
      <w:r w:rsidR="00000000">
        <w:rPr>
          <w:rFonts w:ascii="Calibri" w:eastAsia="Calibri" w:hAnsi="Calibri" w:cs="Times New Roman"/>
          <w:position w:val="-6"/>
        </w:rPr>
        <w:pict w14:anchorId="15B373A3">
          <v:shape id="_x0000_i1247" type="#_x0000_t75" style="width:49.8pt;height:15pt">
            <v:imagedata r:id="rId334" o:title=""/>
          </v:shape>
        </w:pict>
      </w:r>
    </w:p>
    <w:p w14:paraId="6431B07B" w14:textId="77777777" w:rsidR="00A220F3" w:rsidRPr="00B673D6" w:rsidRDefault="00A220F3" w:rsidP="00C24951">
      <w:pPr>
        <w:widowControl w:val="0"/>
        <w:spacing w:before="60" w:after="60" w:line="24" w:lineRule="atLeast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  <w:r w:rsidRPr="00B673D6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>Bài 4:</w:t>
      </w:r>
    </w:p>
    <w:p w14:paraId="614C5020" w14:textId="77777777" w:rsidR="00C24951" w:rsidRPr="00C24951" w:rsidRDefault="00A220F3" w:rsidP="00C24951">
      <w:pPr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B673D6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   </w:t>
      </w:r>
      <w:r w:rsidR="00C24951" w:rsidRPr="00C24951">
        <w:rPr>
          <w:rFonts w:ascii="Times New Roman" w:eastAsia="Calibri" w:hAnsi="Times New Roman" w:cs="Times New Roman"/>
          <w:sz w:val="28"/>
          <w:szCs w:val="28"/>
        </w:rPr>
        <w:t>Giải hệ phương trình sau</w:t>
      </w:r>
    </w:p>
    <w:p w14:paraId="47AAB59D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00000">
        <w:rPr>
          <w:rFonts w:ascii="Calibri" w:eastAsia="Calibri" w:hAnsi="Calibri" w:cs="Times New Roman"/>
          <w:position w:val="-44"/>
        </w:rPr>
        <w:pict w14:anchorId="2067F6D4">
          <v:shape id="_x0000_i1248" type="#_x0000_t75" style="width:217.2pt;height:51pt">
            <v:imagedata r:id="rId335" o:title=""/>
          </v:shape>
        </w:pict>
      </w:r>
    </w:p>
    <w:p w14:paraId="7B0627A4" w14:textId="77777777" w:rsidR="00C24951" w:rsidRPr="00C24951" w:rsidRDefault="00C24951" w:rsidP="00C24951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vi-VN"/>
        </w:rPr>
        <w:t>Lời giải</w:t>
      </w:r>
    </w:p>
    <w:p w14:paraId="362BB617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Điều kiện </w:t>
      </w:r>
      <w:r w:rsidR="00000000">
        <w:rPr>
          <w:rFonts w:ascii="Calibri" w:eastAsia="Calibri" w:hAnsi="Calibri" w:cs="Times New Roman"/>
          <w:position w:val="-26"/>
        </w:rPr>
        <w:pict w14:anchorId="4F74E8D9">
          <v:shape id="_x0000_i1249" type="#_x0000_t75" style="width:64.2pt;height:34.8pt">
            <v:imagedata r:id="rId33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5F55F68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C24951">
        <w:rPr>
          <w:rFonts w:ascii="Times New Roman" w:eastAsia="Calibri" w:hAnsi="Times New Roman" w:cs="Times New Roman"/>
          <w:sz w:val="28"/>
          <w:szCs w:val="28"/>
        </w:rPr>
        <w:t>T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>a v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iết phương trình (1) thành: </w:t>
      </w:r>
      <w:r w:rsidR="00000000">
        <w:rPr>
          <w:rFonts w:ascii="Calibri" w:eastAsia="Calibri" w:hAnsi="Calibri" w:cs="Times New Roman"/>
          <w:position w:val="-14"/>
        </w:rPr>
        <w:pict w14:anchorId="5315B1C2">
          <v:shape id="_x0000_i1250" type="#_x0000_t75" style="width:130.8pt;height:22.8pt">
            <v:imagedata r:id="rId337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Bình phương 2 vế ta thu được: </w:t>
      </w:r>
      <w:r w:rsidR="00000000">
        <w:rPr>
          <w:rFonts w:ascii="Calibri" w:eastAsia="Calibri" w:hAnsi="Calibri" w:cs="Times New Roman"/>
          <w:position w:val="-14"/>
        </w:rPr>
        <w:pict w14:anchorId="02515305">
          <v:shape id="_x0000_i1251" type="#_x0000_t75" style="width:133.8pt;height:22.8pt">
            <v:imagedata r:id="rId338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Thay vào phương trình </w:t>
      </w:r>
      <w:r w:rsidR="00000000">
        <w:rPr>
          <w:rFonts w:ascii="Calibri" w:eastAsia="Calibri" w:hAnsi="Calibri" w:cs="Times New Roman"/>
          <w:position w:val="-12"/>
        </w:rPr>
        <w:pict w14:anchorId="04EA9DBE">
          <v:shape id="_x0000_i1252" type="#_x0000_t75" style="width:19.8pt;height:18pt">
            <v:imagedata r:id="rId339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của hệ ta có: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000000">
        <w:rPr>
          <w:rFonts w:ascii="Calibri" w:eastAsia="Calibri" w:hAnsi="Calibri" w:cs="Times New Roman"/>
          <w:position w:val="-12"/>
        </w:rPr>
        <w:pict w14:anchorId="37B23AF9">
          <v:shape id="_x0000_i1253" type="#_x0000_t75" style="width:163.2pt;height:21pt">
            <v:imagedata r:id="rId340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7159E475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Ta coi đây là phương trình bậc 2 của </w:t>
      </w:r>
      <w:r w:rsidR="00000000">
        <w:rPr>
          <w:rFonts w:ascii="Calibri" w:eastAsia="Calibri" w:hAnsi="Calibri" w:cs="Times New Roman"/>
          <w:position w:val="-6"/>
        </w:rPr>
        <w:pict w14:anchorId="4B8D2EB9">
          <v:shape id="_x0000_i1254" type="#_x0000_t75" style="width:10.8pt;height:12pt">
            <v:imagedata r:id="rId341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thì</w:t>
      </w:r>
    </w:p>
    <w:p w14:paraId="209E47E1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</w:t>
      </w:r>
      <w:r w:rsidR="00000000">
        <w:rPr>
          <w:rFonts w:ascii="Calibri" w:eastAsia="Calibri" w:hAnsi="Calibri" w:cs="Times New Roman"/>
          <w:position w:val="-14"/>
        </w:rPr>
        <w:pict w14:anchorId="02465CAE">
          <v:shape id="_x0000_i1255" type="#_x0000_t75" style="width:172.2pt;height:24pt">
            <v:imagedata r:id="rId342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suy ra </w:t>
      </w:r>
      <w:r w:rsidR="00000000">
        <w:rPr>
          <w:rFonts w:ascii="Calibri" w:eastAsia="Calibri" w:hAnsi="Calibri" w:cs="Times New Roman"/>
          <w:position w:val="-68"/>
        </w:rPr>
        <w:pict w14:anchorId="605E4125">
          <v:shape id="_x0000_i1256" type="#_x0000_t75" style="width:139.8pt;height:75pt">
            <v:imagedata r:id="rId343" o:title=""/>
          </v:shape>
        </w:pict>
      </w:r>
    </w:p>
    <w:p w14:paraId="73384173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C24951">
        <w:rPr>
          <w:rFonts w:ascii="Times New Roman" w:eastAsia="Calibri" w:hAnsi="Times New Roman" w:cs="Times New Roman"/>
          <w:sz w:val="28"/>
          <w:szCs w:val="28"/>
        </w:rPr>
        <w:t>Trường hợp 1:</w:t>
      </w:r>
      <w:r w:rsidR="00000000">
        <w:rPr>
          <w:rFonts w:ascii="Calibri" w:eastAsia="Calibri" w:hAnsi="Calibri" w:cs="Times New Roman"/>
          <w:position w:val="-12"/>
        </w:rPr>
        <w:pict w14:anchorId="1AF622A8">
          <v:shape id="_x0000_i1257" type="#_x0000_t75" style="width:40.2pt;height:18pt">
            <v:imagedata r:id="rId344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thay vào phương trình (1) ta có: </w:t>
      </w:r>
      <w:r w:rsidR="00000000">
        <w:rPr>
          <w:rFonts w:ascii="Calibri" w:eastAsia="Calibri" w:hAnsi="Calibri" w:cs="Times New Roman"/>
          <w:position w:val="-8"/>
        </w:rPr>
        <w:pict w14:anchorId="6F9C34F6">
          <v:shape id="_x0000_i1258" type="#_x0000_t75" style="width:64.2pt;height:19.8pt">
            <v:imagedata r:id="rId345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vô nghiệm</w:t>
      </w:r>
    </w:p>
    <w:p w14:paraId="5033DA41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</w: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Trường hợp 2: </w:t>
      </w:r>
      <w:r w:rsidR="00000000">
        <w:rPr>
          <w:rFonts w:ascii="Calibri" w:eastAsia="Calibri" w:hAnsi="Calibri" w:cs="Times New Roman"/>
          <w:position w:val="-12"/>
        </w:rPr>
        <w:pict w14:anchorId="56A8A878">
          <v:shape id="_x0000_i1259" type="#_x0000_t75" style="width:58.8pt;height:18pt">
            <v:imagedata r:id="rId346" o:title=""/>
          </v:shape>
        </w:pict>
      </w: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 thay vào phương trình (1) ta thu được:</w:t>
      </w:r>
    </w:p>
    <w:p w14:paraId="7048C4A7" w14:textId="77777777" w:rsidR="00C24951" w:rsidRPr="00C24951" w:rsidRDefault="00C24951" w:rsidP="00C24951">
      <w:pPr>
        <w:tabs>
          <w:tab w:val="left" w:pos="576"/>
          <w:tab w:val="left" w:pos="858"/>
        </w:tabs>
        <w:spacing w:after="0" w:line="240" w:lineRule="auto"/>
        <w:ind w:hanging="28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24951">
        <w:rPr>
          <w:rFonts w:ascii="Times New Roman" w:eastAsia="Calibri" w:hAnsi="Times New Roman" w:cs="Times New Roman"/>
          <w:position w:val="-24"/>
          <w:sz w:val="28"/>
          <w:szCs w:val="28"/>
          <w:lang w:val="vi-VN"/>
        </w:rPr>
        <w:t xml:space="preserve">     </w:t>
      </w:r>
      <w:r w:rsidR="00000000">
        <w:rPr>
          <w:rFonts w:ascii="Calibri" w:eastAsia="Calibri" w:hAnsi="Calibri" w:cs="Times New Roman"/>
          <w:position w:val="-28"/>
        </w:rPr>
        <w:pict w14:anchorId="1F53DB0A">
          <v:shape id="_x0000_i1260" type="#_x0000_t75" style="width:202.2pt;height:36pt">
            <v:imagedata r:id="rId347" o:title=""/>
          </v:shape>
        </w:pict>
      </w:r>
    </w:p>
    <w:p w14:paraId="32AD4117" w14:textId="77777777" w:rsidR="00C24951" w:rsidRPr="00C24951" w:rsidRDefault="00C24951" w:rsidP="00C24951">
      <w:pPr>
        <w:spacing w:after="0" w:line="240" w:lineRule="auto"/>
        <w:jc w:val="both"/>
        <w:rPr>
          <w:rFonts w:ascii="Times New Roman" w:eastAsia="Calibri" w:hAnsi="Times New Roman" w:cs="Times New Roman"/>
          <w:color w:val="0070C0"/>
          <w:sz w:val="28"/>
          <w:szCs w:val="28"/>
          <w:lang w:val="vi-VN"/>
        </w:rPr>
      </w:pPr>
      <w:r w:rsidRPr="00C24951">
        <w:rPr>
          <w:rFonts w:ascii="Times New Roman" w:eastAsia="Calibri" w:hAnsi="Times New Roman" w:cs="Times New Roman"/>
          <w:sz w:val="28"/>
          <w:szCs w:val="28"/>
        </w:rPr>
        <w:t xml:space="preserve">Vậy hệ phương trình có 1 cặp nghiệm: </w:t>
      </w:r>
      <w:r w:rsidR="00000000">
        <w:rPr>
          <w:rFonts w:ascii="Calibri" w:eastAsia="Calibri" w:hAnsi="Calibri" w:cs="Times New Roman"/>
          <w:position w:val="-32"/>
        </w:rPr>
        <w:pict w14:anchorId="6F06C122">
          <v:shape id="_x0000_i1261" type="#_x0000_t75" style="width:114pt;height:39pt">
            <v:imagedata r:id="rId348" o:title=""/>
          </v:shape>
        </w:pict>
      </w:r>
    </w:p>
    <w:p w14:paraId="3BA6E41A" w14:textId="77777777" w:rsidR="00F227CE" w:rsidRDefault="00F227CE" w:rsidP="00C24951">
      <w:pPr>
        <w:spacing w:after="0" w:line="240" w:lineRule="auto"/>
      </w:pPr>
    </w:p>
    <w:sectPr w:rsidR="00F227CE" w:rsidSect="00636A6F">
      <w:pgSz w:w="11907" w:h="16840" w:code="9"/>
      <w:pgMar w:top="851" w:right="907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Extra">
    <w:altName w:val="Symbol"/>
    <w:panose1 w:val="02050502000505020303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F1529"/>
    <w:multiLevelType w:val="hybridMultilevel"/>
    <w:tmpl w:val="2AAC70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CF7513"/>
    <w:multiLevelType w:val="hybridMultilevel"/>
    <w:tmpl w:val="17D491BC"/>
    <w:lvl w:ilvl="0" w:tplc="52BA1D1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5904622"/>
    <w:multiLevelType w:val="hybridMultilevel"/>
    <w:tmpl w:val="BAC836E6"/>
    <w:lvl w:ilvl="0" w:tplc="8B46838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 w15:restartNumberingAfterBreak="0">
    <w:nsid w:val="2B8B3E10"/>
    <w:multiLevelType w:val="hybridMultilevel"/>
    <w:tmpl w:val="713ED90C"/>
    <w:lvl w:ilvl="0" w:tplc="AF2EE36E">
      <w:start w:val="2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12B6A8F"/>
    <w:multiLevelType w:val="hybridMultilevel"/>
    <w:tmpl w:val="F550A10C"/>
    <w:lvl w:ilvl="0" w:tplc="EC10E5AE">
      <w:start w:val="2"/>
      <w:numFmt w:val="lowerLetter"/>
      <w:lvlText w:val="%1)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3DC31D05"/>
    <w:multiLevelType w:val="hybridMultilevel"/>
    <w:tmpl w:val="607272C2"/>
    <w:lvl w:ilvl="0" w:tplc="5F18A312">
      <w:start w:val="1"/>
      <w:numFmt w:val="lowerLetter"/>
      <w:lvlText w:val="%1)"/>
      <w:lvlJc w:val="left"/>
      <w:pPr>
        <w:ind w:left="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6" w15:restartNumberingAfterBreak="0">
    <w:nsid w:val="68B77BF0"/>
    <w:multiLevelType w:val="hybridMultilevel"/>
    <w:tmpl w:val="E3CEE3E8"/>
    <w:lvl w:ilvl="0" w:tplc="318052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655496435">
    <w:abstractNumId w:val="0"/>
  </w:num>
  <w:num w:numId="2" w16cid:durableId="1241670326">
    <w:abstractNumId w:val="1"/>
  </w:num>
  <w:num w:numId="3" w16cid:durableId="391318597">
    <w:abstractNumId w:val="3"/>
  </w:num>
  <w:num w:numId="4" w16cid:durableId="883365750">
    <w:abstractNumId w:val="2"/>
  </w:num>
  <w:num w:numId="5" w16cid:durableId="453868517">
    <w:abstractNumId w:val="6"/>
  </w:num>
  <w:num w:numId="6" w16cid:durableId="1375158698">
    <w:abstractNumId w:val="4"/>
  </w:num>
  <w:num w:numId="7" w16cid:durableId="130470043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4642"/>
    <w:rsid w:val="002F2140"/>
    <w:rsid w:val="00636A6F"/>
    <w:rsid w:val="007B513F"/>
    <w:rsid w:val="008A5577"/>
    <w:rsid w:val="00A220F3"/>
    <w:rsid w:val="00C24951"/>
    <w:rsid w:val="00E84642"/>
    <w:rsid w:val="00F227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978F8A"/>
  <w15:chartTrackingRefBased/>
  <w15:docId w15:val="{C06E322E-DDB2-4B16-832C-24F440169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20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220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cturecaptionExact">
    <w:name w:val="Picture caption Exact"/>
    <w:link w:val="Picturecaption"/>
    <w:locked/>
    <w:rsid w:val="00A220F3"/>
    <w:rPr>
      <w:b/>
      <w:bCs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rsid w:val="00A220F3"/>
    <w:pPr>
      <w:widowControl w:val="0"/>
      <w:shd w:val="clear" w:color="auto" w:fill="FFFFFF"/>
      <w:spacing w:after="0" w:line="240" w:lineRule="atLeast"/>
    </w:pPr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A220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20F3"/>
  </w:style>
  <w:style w:type="paragraph" w:styleId="Footer">
    <w:name w:val="footer"/>
    <w:basedOn w:val="Normal"/>
    <w:link w:val="FooterChar"/>
    <w:uiPriority w:val="99"/>
    <w:unhideWhenUsed/>
    <w:rsid w:val="00A220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20F3"/>
  </w:style>
  <w:style w:type="paragraph" w:styleId="ListParagraph">
    <w:name w:val="List Paragraph"/>
    <w:basedOn w:val="Normal"/>
    <w:link w:val="ListParagraphChar"/>
    <w:uiPriority w:val="34"/>
    <w:qFormat/>
    <w:rsid w:val="00A220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220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20F3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A220F3"/>
  </w:style>
  <w:style w:type="character" w:styleId="PlaceholderText">
    <w:name w:val="Placeholder Text"/>
    <w:basedOn w:val="DefaultParagraphFont"/>
    <w:uiPriority w:val="99"/>
    <w:semiHidden/>
    <w:rsid w:val="002F214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86.wmf"/><Relationship Id="rId303" Type="http://schemas.openxmlformats.org/officeDocument/2006/relationships/image" Target="media/image19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211.wmf"/><Relationship Id="rId345" Type="http://schemas.openxmlformats.org/officeDocument/2006/relationships/image" Target="media/image232.wmf"/><Relationship Id="rId170" Type="http://schemas.openxmlformats.org/officeDocument/2006/relationships/image" Target="media/image83.wmf"/><Relationship Id="rId191" Type="http://schemas.openxmlformats.org/officeDocument/2006/relationships/image" Target="media/image101.wmf"/><Relationship Id="rId205" Type="http://schemas.openxmlformats.org/officeDocument/2006/relationships/image" Target="media/image115.wmf"/><Relationship Id="rId226" Type="http://schemas.openxmlformats.org/officeDocument/2006/relationships/oleObject" Target="embeddings/oleObject97.bin"/><Relationship Id="rId247" Type="http://schemas.openxmlformats.org/officeDocument/2006/relationships/oleObject" Target="embeddings/oleObject108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55.wmf"/><Relationship Id="rId289" Type="http://schemas.openxmlformats.org/officeDocument/2006/relationships/image" Target="media/image17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201.wmf"/><Relationship Id="rId335" Type="http://schemas.openxmlformats.org/officeDocument/2006/relationships/image" Target="media/image222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81" Type="http://schemas.openxmlformats.org/officeDocument/2006/relationships/image" Target="media/image91.wmf"/><Relationship Id="rId216" Type="http://schemas.openxmlformats.org/officeDocument/2006/relationships/oleObject" Target="embeddings/oleObject92.bin"/><Relationship Id="rId237" Type="http://schemas.openxmlformats.org/officeDocument/2006/relationships/oleObject" Target="embeddings/oleObject103.bin"/><Relationship Id="rId258" Type="http://schemas.openxmlformats.org/officeDocument/2006/relationships/image" Target="media/image145.wmf"/><Relationship Id="rId279" Type="http://schemas.openxmlformats.org/officeDocument/2006/relationships/image" Target="media/image16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77.wmf"/><Relationship Id="rId304" Type="http://schemas.openxmlformats.org/officeDocument/2006/relationships/image" Target="media/image191.wmf"/><Relationship Id="rId325" Type="http://schemas.openxmlformats.org/officeDocument/2006/relationships/image" Target="media/image212.wmf"/><Relationship Id="rId346" Type="http://schemas.openxmlformats.org/officeDocument/2006/relationships/image" Target="media/image23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102.wmf"/><Relationship Id="rId206" Type="http://schemas.openxmlformats.org/officeDocument/2006/relationships/oleObject" Target="embeddings/oleObject87.bin"/><Relationship Id="rId227" Type="http://schemas.openxmlformats.org/officeDocument/2006/relationships/image" Target="media/image126.wmf"/><Relationship Id="rId248" Type="http://schemas.openxmlformats.org/officeDocument/2006/relationships/image" Target="media/image136.wmf"/><Relationship Id="rId269" Type="http://schemas.openxmlformats.org/officeDocument/2006/relationships/image" Target="media/image156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67.wmf"/><Relationship Id="rId315" Type="http://schemas.openxmlformats.org/officeDocument/2006/relationships/image" Target="media/image202.wmf"/><Relationship Id="rId336" Type="http://schemas.openxmlformats.org/officeDocument/2006/relationships/image" Target="media/image22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2.wmf"/><Relationship Id="rId217" Type="http://schemas.openxmlformats.org/officeDocument/2006/relationships/image" Target="media/image121.wmf"/><Relationship Id="rId6" Type="http://schemas.openxmlformats.org/officeDocument/2006/relationships/oleObject" Target="embeddings/oleObject1.bin"/><Relationship Id="rId238" Type="http://schemas.openxmlformats.org/officeDocument/2006/relationships/image" Target="media/image131.wmf"/><Relationship Id="rId259" Type="http://schemas.openxmlformats.org/officeDocument/2006/relationships/image" Target="media/image14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57.wmf"/><Relationship Id="rId291" Type="http://schemas.openxmlformats.org/officeDocument/2006/relationships/image" Target="media/image178.wmf"/><Relationship Id="rId305" Type="http://schemas.openxmlformats.org/officeDocument/2006/relationships/image" Target="media/image192.wmf"/><Relationship Id="rId326" Type="http://schemas.openxmlformats.org/officeDocument/2006/relationships/image" Target="media/image213.wmf"/><Relationship Id="rId347" Type="http://schemas.openxmlformats.org/officeDocument/2006/relationships/image" Target="media/image23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4.wmf"/><Relationship Id="rId193" Type="http://schemas.openxmlformats.org/officeDocument/2006/relationships/image" Target="media/image103.wmf"/><Relationship Id="rId207" Type="http://schemas.openxmlformats.org/officeDocument/2006/relationships/image" Target="media/image116.wmf"/><Relationship Id="rId228" Type="http://schemas.openxmlformats.org/officeDocument/2006/relationships/oleObject" Target="embeddings/oleObject98.bin"/><Relationship Id="rId249" Type="http://schemas.openxmlformats.org/officeDocument/2006/relationships/oleObject" Target="embeddings/oleObject10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47.wmf"/><Relationship Id="rId281" Type="http://schemas.openxmlformats.org/officeDocument/2006/relationships/image" Target="media/image168.wmf"/><Relationship Id="rId316" Type="http://schemas.openxmlformats.org/officeDocument/2006/relationships/image" Target="media/image203.wmf"/><Relationship Id="rId337" Type="http://schemas.openxmlformats.org/officeDocument/2006/relationships/image" Target="media/image224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image" Target="media/image79.wmf"/><Relationship Id="rId183" Type="http://schemas.openxmlformats.org/officeDocument/2006/relationships/image" Target="media/image93.wmf"/><Relationship Id="rId218" Type="http://schemas.openxmlformats.org/officeDocument/2006/relationships/oleObject" Target="embeddings/oleObject93.bin"/><Relationship Id="rId239" Type="http://schemas.openxmlformats.org/officeDocument/2006/relationships/oleObject" Target="embeddings/oleObject104.bin"/><Relationship Id="rId250" Type="http://schemas.openxmlformats.org/officeDocument/2006/relationships/image" Target="media/image137.wmf"/><Relationship Id="rId271" Type="http://schemas.openxmlformats.org/officeDocument/2006/relationships/image" Target="media/image158.wmf"/><Relationship Id="rId292" Type="http://schemas.openxmlformats.org/officeDocument/2006/relationships/image" Target="media/image179.wmf"/><Relationship Id="rId306" Type="http://schemas.openxmlformats.org/officeDocument/2006/relationships/image" Target="media/image193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214.wmf"/><Relationship Id="rId348" Type="http://schemas.openxmlformats.org/officeDocument/2006/relationships/image" Target="media/image235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104.wmf"/><Relationship Id="rId208" Type="http://schemas.openxmlformats.org/officeDocument/2006/relationships/oleObject" Target="embeddings/oleObject88.bin"/><Relationship Id="rId229" Type="http://schemas.openxmlformats.org/officeDocument/2006/relationships/image" Target="media/image127.wmf"/><Relationship Id="rId240" Type="http://schemas.openxmlformats.org/officeDocument/2006/relationships/image" Target="media/image132.wmf"/><Relationship Id="rId261" Type="http://schemas.openxmlformats.org/officeDocument/2006/relationships/image" Target="media/image148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image" Target="media/image169.wmf"/><Relationship Id="rId317" Type="http://schemas.openxmlformats.org/officeDocument/2006/relationships/image" Target="media/image204.wmf"/><Relationship Id="rId338" Type="http://schemas.openxmlformats.org/officeDocument/2006/relationships/image" Target="media/image225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4.wmf"/><Relationship Id="rId219" Type="http://schemas.openxmlformats.org/officeDocument/2006/relationships/image" Target="media/image122.wmf"/><Relationship Id="rId230" Type="http://schemas.openxmlformats.org/officeDocument/2006/relationships/oleObject" Target="embeddings/oleObject99.bin"/><Relationship Id="rId251" Type="http://schemas.openxmlformats.org/officeDocument/2006/relationships/image" Target="media/image13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59.wmf"/><Relationship Id="rId293" Type="http://schemas.openxmlformats.org/officeDocument/2006/relationships/image" Target="media/image180.wmf"/><Relationship Id="rId307" Type="http://schemas.openxmlformats.org/officeDocument/2006/relationships/image" Target="media/image194.wmf"/><Relationship Id="rId328" Type="http://schemas.openxmlformats.org/officeDocument/2006/relationships/image" Target="media/image215.wmf"/><Relationship Id="rId34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image" Target="media/image89.wmf"/><Relationship Id="rId195" Type="http://schemas.openxmlformats.org/officeDocument/2006/relationships/image" Target="media/image105.wmf"/><Relationship Id="rId209" Type="http://schemas.openxmlformats.org/officeDocument/2006/relationships/image" Target="media/image117.wmf"/><Relationship Id="rId190" Type="http://schemas.openxmlformats.org/officeDocument/2006/relationships/image" Target="media/image100.wmf"/><Relationship Id="rId204" Type="http://schemas.openxmlformats.org/officeDocument/2006/relationships/image" Target="media/image114.wmf"/><Relationship Id="rId220" Type="http://schemas.openxmlformats.org/officeDocument/2006/relationships/oleObject" Target="embeddings/oleObject94.bin"/><Relationship Id="rId225" Type="http://schemas.openxmlformats.org/officeDocument/2006/relationships/image" Target="media/image125.wmf"/><Relationship Id="rId241" Type="http://schemas.openxmlformats.org/officeDocument/2006/relationships/oleObject" Target="embeddings/oleObject105.bin"/><Relationship Id="rId246" Type="http://schemas.openxmlformats.org/officeDocument/2006/relationships/image" Target="media/image135.wmf"/><Relationship Id="rId267" Type="http://schemas.openxmlformats.org/officeDocument/2006/relationships/image" Target="media/image154.wmf"/><Relationship Id="rId288" Type="http://schemas.openxmlformats.org/officeDocument/2006/relationships/image" Target="media/image17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49.wmf"/><Relationship Id="rId283" Type="http://schemas.openxmlformats.org/officeDocument/2006/relationships/image" Target="media/image170.wmf"/><Relationship Id="rId313" Type="http://schemas.openxmlformats.org/officeDocument/2006/relationships/image" Target="media/image200.wmf"/><Relationship Id="rId318" Type="http://schemas.openxmlformats.org/officeDocument/2006/relationships/image" Target="media/image205.wmf"/><Relationship Id="rId339" Type="http://schemas.openxmlformats.org/officeDocument/2006/relationships/image" Target="media/image2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95.wmf"/><Relationship Id="rId334" Type="http://schemas.openxmlformats.org/officeDocument/2006/relationships/image" Target="media/image221.wmf"/><Relationship Id="rId35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0.wmf"/><Relationship Id="rId210" Type="http://schemas.openxmlformats.org/officeDocument/2006/relationships/oleObject" Target="embeddings/oleObject89.bin"/><Relationship Id="rId215" Type="http://schemas.openxmlformats.org/officeDocument/2006/relationships/image" Target="media/image120.wmf"/><Relationship Id="rId236" Type="http://schemas.openxmlformats.org/officeDocument/2006/relationships/image" Target="media/image130.wmf"/><Relationship Id="rId257" Type="http://schemas.openxmlformats.org/officeDocument/2006/relationships/image" Target="media/image144.wmf"/><Relationship Id="rId278" Type="http://schemas.openxmlformats.org/officeDocument/2006/relationships/image" Target="media/image165.emf"/><Relationship Id="rId26" Type="http://schemas.openxmlformats.org/officeDocument/2006/relationships/oleObject" Target="embeddings/oleObject11.bin"/><Relationship Id="rId231" Type="http://schemas.openxmlformats.org/officeDocument/2006/relationships/image" Target="media/image128.wmf"/><Relationship Id="rId252" Type="http://schemas.openxmlformats.org/officeDocument/2006/relationships/image" Target="media/image139.wmf"/><Relationship Id="rId273" Type="http://schemas.openxmlformats.org/officeDocument/2006/relationships/image" Target="media/image160.wmf"/><Relationship Id="rId294" Type="http://schemas.openxmlformats.org/officeDocument/2006/relationships/image" Target="media/image181.wmf"/><Relationship Id="rId308" Type="http://schemas.openxmlformats.org/officeDocument/2006/relationships/image" Target="media/image195.wmf"/><Relationship Id="rId329" Type="http://schemas.openxmlformats.org/officeDocument/2006/relationships/image" Target="media/image21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227.wmf"/><Relationship Id="rId196" Type="http://schemas.openxmlformats.org/officeDocument/2006/relationships/image" Target="media/image106.wmf"/><Relationship Id="rId200" Type="http://schemas.openxmlformats.org/officeDocument/2006/relationships/image" Target="media/image11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23.wmf"/><Relationship Id="rId242" Type="http://schemas.openxmlformats.org/officeDocument/2006/relationships/image" Target="media/image133.wmf"/><Relationship Id="rId263" Type="http://schemas.openxmlformats.org/officeDocument/2006/relationships/image" Target="media/image150.wmf"/><Relationship Id="rId284" Type="http://schemas.openxmlformats.org/officeDocument/2006/relationships/image" Target="media/image171.wmf"/><Relationship Id="rId319" Type="http://schemas.openxmlformats.org/officeDocument/2006/relationships/image" Target="media/image20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330" Type="http://schemas.openxmlformats.org/officeDocument/2006/relationships/image" Target="media/image217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6.wmf"/><Relationship Id="rId211" Type="http://schemas.openxmlformats.org/officeDocument/2006/relationships/image" Target="media/image118.wmf"/><Relationship Id="rId232" Type="http://schemas.openxmlformats.org/officeDocument/2006/relationships/oleObject" Target="embeddings/oleObject100.bin"/><Relationship Id="rId253" Type="http://schemas.openxmlformats.org/officeDocument/2006/relationships/image" Target="media/image140.wmf"/><Relationship Id="rId274" Type="http://schemas.openxmlformats.org/officeDocument/2006/relationships/image" Target="media/image161.wmf"/><Relationship Id="rId295" Type="http://schemas.openxmlformats.org/officeDocument/2006/relationships/image" Target="media/image182.wmf"/><Relationship Id="rId309" Type="http://schemas.openxmlformats.org/officeDocument/2006/relationships/image" Target="media/image19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320" Type="http://schemas.openxmlformats.org/officeDocument/2006/relationships/image" Target="media/image207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image" Target="media/image107.wmf"/><Relationship Id="rId341" Type="http://schemas.openxmlformats.org/officeDocument/2006/relationships/image" Target="media/image228.wmf"/><Relationship Id="rId201" Type="http://schemas.openxmlformats.org/officeDocument/2006/relationships/image" Target="media/image111.wmf"/><Relationship Id="rId222" Type="http://schemas.openxmlformats.org/officeDocument/2006/relationships/oleObject" Target="embeddings/oleObject95.bin"/><Relationship Id="rId243" Type="http://schemas.openxmlformats.org/officeDocument/2006/relationships/oleObject" Target="embeddings/oleObject106.bin"/><Relationship Id="rId264" Type="http://schemas.openxmlformats.org/officeDocument/2006/relationships/image" Target="media/image151.wmf"/><Relationship Id="rId285" Type="http://schemas.openxmlformats.org/officeDocument/2006/relationships/image" Target="media/image17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310" Type="http://schemas.openxmlformats.org/officeDocument/2006/relationships/image" Target="media/image197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image" Target="media/image97.wmf"/><Relationship Id="rId331" Type="http://schemas.openxmlformats.org/officeDocument/2006/relationships/image" Target="media/image21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0.bin"/><Relationship Id="rId233" Type="http://schemas.openxmlformats.org/officeDocument/2006/relationships/image" Target="media/image129.wmf"/><Relationship Id="rId254" Type="http://schemas.openxmlformats.org/officeDocument/2006/relationships/image" Target="media/image14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62.wmf"/><Relationship Id="rId296" Type="http://schemas.openxmlformats.org/officeDocument/2006/relationships/image" Target="media/image183.wmf"/><Relationship Id="rId300" Type="http://schemas.openxmlformats.org/officeDocument/2006/relationships/image" Target="media/image187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108.wmf"/><Relationship Id="rId321" Type="http://schemas.openxmlformats.org/officeDocument/2006/relationships/image" Target="media/image208.wmf"/><Relationship Id="rId342" Type="http://schemas.openxmlformats.org/officeDocument/2006/relationships/image" Target="media/image229.wmf"/><Relationship Id="rId202" Type="http://schemas.openxmlformats.org/officeDocument/2006/relationships/image" Target="media/image112.wmf"/><Relationship Id="rId223" Type="http://schemas.openxmlformats.org/officeDocument/2006/relationships/image" Target="media/image124.wmf"/><Relationship Id="rId244" Type="http://schemas.openxmlformats.org/officeDocument/2006/relationships/image" Target="media/image13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52.wmf"/><Relationship Id="rId286" Type="http://schemas.openxmlformats.org/officeDocument/2006/relationships/image" Target="media/image173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8.wmf"/><Relationship Id="rId311" Type="http://schemas.openxmlformats.org/officeDocument/2006/relationships/image" Target="media/image198.wmf"/><Relationship Id="rId332" Type="http://schemas.openxmlformats.org/officeDocument/2006/relationships/image" Target="media/image219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119.wmf"/><Relationship Id="rId234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42.wmf"/><Relationship Id="rId276" Type="http://schemas.openxmlformats.org/officeDocument/2006/relationships/image" Target="media/image163.wmf"/><Relationship Id="rId297" Type="http://schemas.openxmlformats.org/officeDocument/2006/relationships/image" Target="media/image184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image" Target="media/image188.wmf"/><Relationship Id="rId322" Type="http://schemas.openxmlformats.org/officeDocument/2006/relationships/image" Target="media/image209.wmf"/><Relationship Id="rId343" Type="http://schemas.openxmlformats.org/officeDocument/2006/relationships/image" Target="media/image230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109.wmf"/><Relationship Id="rId203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96.bin"/><Relationship Id="rId245" Type="http://schemas.openxmlformats.org/officeDocument/2006/relationships/oleObject" Target="embeddings/oleObject107.bin"/><Relationship Id="rId266" Type="http://schemas.openxmlformats.org/officeDocument/2006/relationships/image" Target="media/image153.wmf"/><Relationship Id="rId287" Type="http://schemas.openxmlformats.org/officeDocument/2006/relationships/image" Target="media/image174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image" Target="media/image199.wmf"/><Relationship Id="rId333" Type="http://schemas.openxmlformats.org/officeDocument/2006/relationships/image" Target="media/image22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91.bin"/><Relationship Id="rId235" Type="http://schemas.openxmlformats.org/officeDocument/2006/relationships/oleObject" Target="embeddings/oleObject102.bin"/><Relationship Id="rId256" Type="http://schemas.openxmlformats.org/officeDocument/2006/relationships/image" Target="media/image143.wmf"/><Relationship Id="rId277" Type="http://schemas.openxmlformats.org/officeDocument/2006/relationships/image" Target="media/image164.wmf"/><Relationship Id="rId298" Type="http://schemas.openxmlformats.org/officeDocument/2006/relationships/image" Target="media/image185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89.wmf"/><Relationship Id="rId323" Type="http://schemas.openxmlformats.org/officeDocument/2006/relationships/image" Target="media/image210.wmf"/><Relationship Id="rId344" Type="http://schemas.openxmlformats.org/officeDocument/2006/relationships/image" Target="media/image2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1149</Words>
  <Characters>6553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04T06:43:00Z</dcterms:created>
  <dcterms:modified xsi:type="dcterms:W3CDTF">2024-03-04T06:43:00Z</dcterms:modified>
</cp:coreProperties>
</file>